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6AC7FA" w14:textId="77777777" w:rsidR="00303E33" w:rsidRPr="00D55376" w:rsidRDefault="00303E33" w:rsidP="00097B7A">
      <w:pPr>
        <w:spacing w:after="0" w:line="276" w:lineRule="auto"/>
        <w:jc w:val="center"/>
        <w:rPr>
          <w:rFonts w:eastAsia="Times New Roman"/>
          <w:color w:val="FF0000"/>
          <w:sz w:val="26"/>
          <w:szCs w:val="26"/>
        </w:rPr>
      </w:pPr>
      <w:r w:rsidRPr="00D55376">
        <w:rPr>
          <w:rFonts w:eastAsia="Times New Roman"/>
          <w:b/>
          <w:bCs/>
          <w:color w:val="FF0000"/>
          <w:sz w:val="26"/>
          <w:szCs w:val="26"/>
        </w:rPr>
        <w:t>ĐỀ THI HỌC KÌ II CHƯƠNG TRÌNH MỚI – ĐỀ SỐ 5</w:t>
      </w:r>
    </w:p>
    <w:p w14:paraId="2B86984A" w14:textId="77777777" w:rsidR="00303E33" w:rsidRPr="00D55376" w:rsidRDefault="00303E33" w:rsidP="00097B7A">
      <w:pPr>
        <w:spacing w:after="0" w:line="276" w:lineRule="auto"/>
        <w:jc w:val="center"/>
        <w:rPr>
          <w:rFonts w:eastAsia="Times New Roman"/>
          <w:color w:val="FF0000"/>
          <w:sz w:val="26"/>
          <w:szCs w:val="26"/>
        </w:rPr>
      </w:pPr>
      <w:r w:rsidRPr="00D55376">
        <w:rPr>
          <w:rFonts w:eastAsia="Times New Roman"/>
          <w:b/>
          <w:bCs/>
          <w:color w:val="FF0000"/>
          <w:sz w:val="26"/>
          <w:szCs w:val="26"/>
        </w:rPr>
        <w:t>MÔN: VẬT LÍ – LỚP 10</w:t>
      </w:r>
    </w:p>
    <w:p w14:paraId="658D19E2" w14:textId="77777777" w:rsidR="00303E33" w:rsidRPr="00D55376" w:rsidRDefault="00303E33" w:rsidP="00303E33">
      <w:pPr>
        <w:spacing w:after="0" w:line="276" w:lineRule="auto"/>
        <w:jc w:val="both"/>
        <w:rPr>
          <w:rFonts w:eastAsia="Times New Roman"/>
          <w:sz w:val="26"/>
          <w:szCs w:val="26"/>
        </w:rPr>
      </w:pPr>
      <w:r w:rsidRPr="00D55376">
        <w:rPr>
          <w:rFonts w:eastAsia="Times New Roman"/>
          <w:b/>
          <w:bCs/>
          <w:noProof/>
          <w:color w:val="6600CC"/>
          <w:sz w:val="26"/>
          <w:szCs w:val="26"/>
          <w:bdr w:val="none" w:sz="0" w:space="0" w:color="auto" w:frame="1"/>
        </w:rPr>
        <w:drawing>
          <wp:inline distT="0" distB="0" distL="0" distR="0" wp14:anchorId="6520E374" wp14:editId="39C2B96D">
            <wp:extent cx="236220" cy="236220"/>
            <wp:effectExtent l="0" t="0" r="0" b="0"/>
            <wp:docPr id="2" name="Picture 2" descr="https://lh5.googleusercontent.com/CL0f9yNxRabAjwVVPLMhw4Qyqx3IqTdLrlX6QoskwOXdaebfgvMMigNXbjfPXY3CKU1owzEILdReOBbMkOuc7An29KwLV4wt9TnEBtBSujAL2LhjfBiwnx9Kt6v7HDohLg5tpqFUhS7y6IFA6JkqA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CL0f9yNxRabAjwVVPLMhw4Qyqx3IqTdLrlX6QoskwOXdaebfgvMMigNXbjfPXY3CKU1owzEILdReOBbMkOuc7An29KwLV4wt9TnEBtBSujAL2LhjfBiwnx9Kt6v7HDohLg5tpqFUhS7y6IFA6JkqASc"/>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D55376">
        <w:rPr>
          <w:rFonts w:eastAsia="Times New Roman"/>
          <w:b/>
          <w:bCs/>
          <w:i/>
          <w:iCs/>
          <w:color w:val="000066"/>
          <w:sz w:val="26"/>
          <w:szCs w:val="26"/>
        </w:rPr>
        <w:t>Mục tiêu </w:t>
      </w:r>
    </w:p>
    <w:p w14:paraId="7126EC7C" w14:textId="77777777" w:rsidR="00097B7A" w:rsidRPr="00D55376" w:rsidRDefault="00303E33" w:rsidP="00097B7A">
      <w:pPr>
        <w:spacing w:after="0" w:line="276" w:lineRule="auto"/>
        <w:ind w:left="425" w:right="-11"/>
        <w:jc w:val="both"/>
        <w:rPr>
          <w:rFonts w:eastAsia="Times New Roman"/>
          <w:i/>
          <w:iCs/>
          <w:color w:val="000000"/>
          <w:sz w:val="26"/>
          <w:szCs w:val="26"/>
        </w:rPr>
      </w:pPr>
      <w:r w:rsidRPr="00D55376">
        <w:rPr>
          <w:rFonts w:eastAsia="Times New Roman"/>
          <w:i/>
          <w:iCs/>
          <w:color w:val="000000"/>
          <w:sz w:val="26"/>
          <w:szCs w:val="26"/>
        </w:rPr>
        <w:t xml:space="preserve">- Ôn tập lí thuyết toàn bộ học kì II của chương trình sách giáo khoa Vật lí – Kết nối tri thức. </w:t>
      </w:r>
    </w:p>
    <w:p w14:paraId="7D4B34C6" w14:textId="77777777" w:rsidR="00303E33" w:rsidRPr="00D55376" w:rsidRDefault="00303E33" w:rsidP="00097B7A">
      <w:pPr>
        <w:spacing w:after="0" w:line="276" w:lineRule="auto"/>
        <w:ind w:left="425" w:right="-11"/>
        <w:jc w:val="both"/>
        <w:rPr>
          <w:rFonts w:eastAsia="Times New Roman"/>
          <w:sz w:val="26"/>
          <w:szCs w:val="26"/>
        </w:rPr>
      </w:pPr>
      <w:r w:rsidRPr="00D55376">
        <w:rPr>
          <w:rFonts w:eastAsia="Times New Roman"/>
          <w:i/>
          <w:iCs/>
          <w:color w:val="000000"/>
          <w:sz w:val="26"/>
          <w:szCs w:val="26"/>
        </w:rPr>
        <w:t>- Vận dụng linh hoạt lí thuyết đã học trong việc giải quyết các câu hỏi trắc nghiệm và tự luận  Vật lí </w:t>
      </w:r>
    </w:p>
    <w:p w14:paraId="49348724" w14:textId="77777777" w:rsidR="00303E33" w:rsidRPr="00D55376" w:rsidRDefault="00303E33" w:rsidP="00097B7A">
      <w:pPr>
        <w:spacing w:after="0" w:line="276" w:lineRule="auto"/>
        <w:ind w:left="425" w:right="-11" w:firstLine="2"/>
        <w:jc w:val="both"/>
        <w:rPr>
          <w:rFonts w:eastAsia="Times New Roman"/>
          <w:sz w:val="26"/>
          <w:szCs w:val="26"/>
        </w:rPr>
      </w:pPr>
      <w:r w:rsidRPr="00D55376">
        <w:rPr>
          <w:rFonts w:eastAsia="Times New Roman"/>
          <w:i/>
          <w:iCs/>
          <w:color w:val="000000"/>
          <w:sz w:val="26"/>
          <w:szCs w:val="26"/>
        </w:rPr>
        <w:t>- Tổng hợp kiến thức dạng hệ thống, dàn trải tất cả các chương của học kì II – chương trình Vật  lí </w:t>
      </w:r>
    </w:p>
    <w:p w14:paraId="7F31499D" w14:textId="77777777" w:rsidR="00D55376" w:rsidRDefault="00D55376" w:rsidP="00303E33">
      <w:pPr>
        <w:spacing w:after="0" w:line="276" w:lineRule="auto"/>
        <w:jc w:val="both"/>
        <w:rPr>
          <w:rFonts w:eastAsia="Times New Roman"/>
          <w:b/>
          <w:bCs/>
          <w:color w:val="000099"/>
          <w:sz w:val="26"/>
          <w:szCs w:val="26"/>
        </w:rPr>
      </w:pPr>
    </w:p>
    <w:p w14:paraId="20E20E90" w14:textId="77777777" w:rsidR="00303E33" w:rsidRPr="00D55376" w:rsidRDefault="00303E33" w:rsidP="00303E33">
      <w:pPr>
        <w:spacing w:after="0" w:line="276" w:lineRule="auto"/>
        <w:jc w:val="both"/>
        <w:rPr>
          <w:rFonts w:eastAsia="Times New Roman"/>
          <w:color w:val="000099"/>
          <w:sz w:val="26"/>
          <w:szCs w:val="26"/>
        </w:rPr>
      </w:pPr>
      <w:r w:rsidRPr="00D55376">
        <w:rPr>
          <w:rFonts w:eastAsia="Times New Roman"/>
          <w:b/>
          <w:bCs/>
          <w:color w:val="000099"/>
          <w:sz w:val="26"/>
          <w:szCs w:val="26"/>
        </w:rPr>
        <w:t>Phần 1. Trắc nghiệm (7 điểm) </w:t>
      </w:r>
    </w:p>
    <w:p w14:paraId="1B556DF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 </w:t>
      </w:r>
      <w:r w:rsidRPr="00D55376">
        <w:rPr>
          <w:rFonts w:eastAsia="Times New Roman"/>
          <w:color w:val="000000"/>
          <w:sz w:val="26"/>
          <w:szCs w:val="26"/>
        </w:rPr>
        <w:t>Một vật đang trượt trên một mặt phẳng, khi tốc độ của vật giảm thì hệ số ma sát giữa  vật và mặt phẳng </w:t>
      </w:r>
    </w:p>
    <w:p w14:paraId="3768C41F" w14:textId="77777777" w:rsidR="00303E33" w:rsidRPr="00D55376" w:rsidRDefault="0062140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giảm xuống.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B. không đổi. </w:t>
      </w:r>
    </w:p>
    <w:p w14:paraId="4938AADC" w14:textId="77777777" w:rsidR="00621403" w:rsidRPr="00D55376" w:rsidRDefault="0062140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tăng tỉ lệ với tốc độ của vật </w:t>
      </w:r>
      <w:r w:rsidRPr="00D55376">
        <w:rPr>
          <w:rFonts w:eastAsia="Times New Roman"/>
          <w:color w:val="000000"/>
          <w:sz w:val="26"/>
          <w:szCs w:val="26"/>
        </w:rPr>
        <w:tab/>
      </w:r>
      <w:r w:rsidR="00303E33" w:rsidRPr="00D55376">
        <w:rPr>
          <w:rFonts w:eastAsia="Times New Roman"/>
          <w:color w:val="000000"/>
          <w:sz w:val="26"/>
          <w:szCs w:val="26"/>
        </w:rPr>
        <w:t xml:space="preserve">D. tăng tỉ lệ với bình phương tốc độ của vật. </w:t>
      </w:r>
    </w:p>
    <w:p w14:paraId="1DFF8C58" w14:textId="77777777" w:rsidR="00621403"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 </w:t>
      </w:r>
      <w:r w:rsidRPr="00D55376">
        <w:rPr>
          <w:rFonts w:eastAsia="Times New Roman"/>
          <w:color w:val="000000"/>
          <w:sz w:val="26"/>
          <w:szCs w:val="26"/>
        </w:rPr>
        <w:t>Một vật có khối lượng m trượt trên mặt phẳng ngang. Biết hệ số ma sát trượt giữa vật  và mặt phẳng là</w:t>
      </w:r>
      <w:r w:rsidR="00627BC6" w:rsidRPr="00D55376">
        <w:rPr>
          <w:rFonts w:eastAsia="Times New Roman"/>
          <w:color w:val="000000"/>
          <w:position w:val="-10"/>
          <w:sz w:val="26"/>
          <w:szCs w:val="26"/>
        </w:rPr>
        <w:object w:dxaOrig="240" w:dyaOrig="260" w14:anchorId="7E504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9pt" o:ole="">
            <v:imagedata r:id="rId7" o:title=""/>
          </v:shape>
          <o:OLEObject Type="Embed" ProgID="Equation.DSMT4" ShapeID="_x0000_i1025" DrawAspect="Content" ObjectID="_1743336161" r:id="rId8"/>
        </w:object>
      </w:r>
      <w:r w:rsidR="00A03151" w:rsidRPr="00D55376">
        <w:rPr>
          <w:rFonts w:eastAsia="Times New Roman"/>
          <w:color w:val="000000"/>
          <w:sz w:val="26"/>
          <w:szCs w:val="26"/>
        </w:rPr>
        <w:t xml:space="preserve"> </w:t>
      </w:r>
      <w:r w:rsidRPr="00D55376">
        <w:rPr>
          <w:rFonts w:eastAsia="Times New Roman"/>
          <w:color w:val="000000"/>
          <w:sz w:val="26"/>
          <w:szCs w:val="26"/>
        </w:rPr>
        <w:t xml:space="preserve">, gia tốc trọng trường là g. Biểu thức xác định lực ma sát trượt là </w:t>
      </w:r>
    </w:p>
    <w:p w14:paraId="6FB7DE50" w14:textId="77777777"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A03151" w:rsidRPr="00D55376">
        <w:rPr>
          <w:rFonts w:eastAsia="Times New Roman"/>
          <w:color w:val="000000"/>
          <w:sz w:val="26"/>
          <w:szCs w:val="26"/>
        </w:rPr>
        <w:t>A.</w:t>
      </w:r>
      <w:r w:rsidRPr="00D55376">
        <w:rPr>
          <w:rFonts w:eastAsia="Times New Roman"/>
          <w:color w:val="000000"/>
          <w:position w:val="-12"/>
          <w:sz w:val="26"/>
          <w:szCs w:val="26"/>
        </w:rPr>
        <w:object w:dxaOrig="1140" w:dyaOrig="360" w14:anchorId="69C2F58B">
          <v:shape id="_x0000_i1026" type="#_x0000_t75" style="width:57.05pt;height:18.35pt" o:ole="">
            <v:imagedata r:id="rId9" o:title=""/>
          </v:shape>
          <o:OLEObject Type="Embed" ProgID="Equation.DSMT4" ShapeID="_x0000_i1026" DrawAspect="Content" ObjectID="_1743336162" r:id="rId10"/>
        </w:object>
      </w:r>
      <w:r w:rsidRPr="00D55376">
        <w:rPr>
          <w:rFonts w:eastAsia="Times New Roman"/>
          <w:color w:val="000000"/>
          <w:sz w:val="26"/>
          <w:szCs w:val="26"/>
        </w:rPr>
        <w:t xml:space="preserve"> </w:t>
      </w:r>
      <w:r w:rsidRPr="00D55376">
        <w:rPr>
          <w:rFonts w:eastAsia="Times New Roman"/>
          <w:color w:val="000000"/>
          <w:sz w:val="26"/>
          <w:szCs w:val="26"/>
        </w:rPr>
        <w:tab/>
      </w:r>
      <w:r w:rsidR="00A03151" w:rsidRPr="00D55376">
        <w:rPr>
          <w:rFonts w:eastAsia="Times New Roman"/>
          <w:color w:val="000000"/>
          <w:sz w:val="26"/>
          <w:szCs w:val="26"/>
        </w:rPr>
        <w:t>B.</w:t>
      </w:r>
      <w:r w:rsidRPr="00D55376">
        <w:rPr>
          <w:rFonts w:eastAsia="Times New Roman"/>
          <w:color w:val="000000"/>
          <w:position w:val="-12"/>
          <w:sz w:val="26"/>
          <w:szCs w:val="26"/>
        </w:rPr>
        <w:object w:dxaOrig="980" w:dyaOrig="360" w14:anchorId="7752C403">
          <v:shape id="_x0000_i1027" type="#_x0000_t75" style="width:48.9pt;height:18.35pt" o:ole="">
            <v:imagedata r:id="rId11" o:title=""/>
          </v:shape>
          <o:OLEObject Type="Embed" ProgID="Equation.DSMT4" ShapeID="_x0000_i1027" DrawAspect="Content" ObjectID="_1743336163" r:id="rId12"/>
        </w:object>
      </w:r>
      <w:r w:rsidRPr="00D55376">
        <w:rPr>
          <w:rFonts w:eastAsia="Times New Roman"/>
          <w:color w:val="000000"/>
          <w:sz w:val="26"/>
          <w:szCs w:val="26"/>
        </w:rPr>
        <w:t xml:space="preserve"> </w:t>
      </w:r>
      <w:r w:rsidRPr="00D55376">
        <w:rPr>
          <w:rFonts w:eastAsia="Times New Roman"/>
          <w:color w:val="000000"/>
          <w:sz w:val="26"/>
          <w:szCs w:val="26"/>
        </w:rPr>
        <w:tab/>
      </w:r>
      <w:r w:rsidR="00A03151" w:rsidRPr="00D55376">
        <w:rPr>
          <w:rFonts w:eastAsia="Times New Roman"/>
          <w:color w:val="000000"/>
          <w:sz w:val="26"/>
          <w:szCs w:val="26"/>
        </w:rPr>
        <w:t>C.</w:t>
      </w:r>
      <w:r w:rsidRPr="00D55376">
        <w:rPr>
          <w:rFonts w:eastAsia="Times New Roman"/>
          <w:color w:val="000000"/>
          <w:position w:val="-12"/>
          <w:sz w:val="26"/>
          <w:szCs w:val="26"/>
        </w:rPr>
        <w:object w:dxaOrig="1020" w:dyaOrig="360" w14:anchorId="3D36A438">
          <v:shape id="_x0000_i1028" type="#_x0000_t75" style="width:50.95pt;height:18.35pt" o:ole="">
            <v:imagedata r:id="rId13" o:title=""/>
          </v:shape>
          <o:OLEObject Type="Embed" ProgID="Equation.DSMT4" ShapeID="_x0000_i1028" DrawAspect="Content" ObjectID="_1743336164" r:id="rId14"/>
        </w:object>
      </w:r>
      <w:r w:rsidRPr="00D55376">
        <w:rPr>
          <w:rFonts w:eastAsia="Times New Roman"/>
          <w:color w:val="000000"/>
          <w:sz w:val="26"/>
          <w:szCs w:val="26"/>
        </w:rPr>
        <w:t xml:space="preserve"> </w:t>
      </w:r>
      <w:r w:rsidRPr="00D55376">
        <w:rPr>
          <w:rFonts w:eastAsia="Times New Roman"/>
          <w:color w:val="000000"/>
          <w:sz w:val="26"/>
          <w:szCs w:val="26"/>
        </w:rPr>
        <w:tab/>
      </w:r>
      <w:r w:rsidR="00A03151" w:rsidRPr="00D55376">
        <w:rPr>
          <w:rFonts w:eastAsia="Times New Roman"/>
          <w:color w:val="000000"/>
          <w:sz w:val="26"/>
          <w:szCs w:val="26"/>
        </w:rPr>
        <w:t>D.</w:t>
      </w:r>
      <w:r w:rsidRPr="00D55376">
        <w:rPr>
          <w:rFonts w:eastAsia="Times New Roman"/>
          <w:color w:val="000000"/>
          <w:position w:val="-12"/>
          <w:sz w:val="26"/>
          <w:szCs w:val="26"/>
        </w:rPr>
        <w:object w:dxaOrig="980" w:dyaOrig="360" w14:anchorId="7446DF5E">
          <v:shape id="_x0000_i1029" type="#_x0000_t75" style="width:48.9pt;height:18.35pt" o:ole="">
            <v:imagedata r:id="rId15" o:title=""/>
          </v:shape>
          <o:OLEObject Type="Embed" ProgID="Equation.DSMT4" ShapeID="_x0000_i1029" DrawAspect="Content" ObjectID="_1743336165" r:id="rId16"/>
        </w:object>
      </w:r>
      <w:r w:rsidRPr="00D55376">
        <w:rPr>
          <w:rFonts w:eastAsia="Times New Roman"/>
          <w:color w:val="000000"/>
          <w:sz w:val="26"/>
          <w:szCs w:val="26"/>
        </w:rPr>
        <w:t xml:space="preserve"> </w:t>
      </w:r>
    </w:p>
    <w:p w14:paraId="7BD894C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3: </w:t>
      </w:r>
      <w:r w:rsidRPr="00D55376">
        <w:rPr>
          <w:rFonts w:eastAsia="Times New Roman"/>
          <w:color w:val="000000"/>
          <w:sz w:val="26"/>
          <w:szCs w:val="26"/>
        </w:rPr>
        <w:t>Chọn phát biểu sai. Lực ma sát nghỉ </w:t>
      </w:r>
    </w:p>
    <w:p w14:paraId="3ED1727C" w14:textId="77777777"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A. chỉ xuất hiện khi có tác dụng của ngoại lực không vuông góc với mặt tiếp xúc. </w:t>
      </w:r>
    </w:p>
    <w:p w14:paraId="0421DC30" w14:textId="77777777"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B. có chiều phụ thuộc vào chiều của ngoại lực song song với mặt tiếp xúc. </w:t>
      </w:r>
    </w:p>
    <w:p w14:paraId="2208C873"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có độ lớn tỉ lệ với ngoại lực. </w:t>
      </w:r>
    </w:p>
    <w:p w14:paraId="45FEA14B"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là lực phát động ở các loại xe, tàu hỏa. </w:t>
      </w:r>
    </w:p>
    <w:p w14:paraId="547E98F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4: </w:t>
      </w:r>
      <w:r w:rsidRPr="00D55376">
        <w:rPr>
          <w:rFonts w:eastAsia="Times New Roman"/>
          <w:color w:val="000000"/>
          <w:sz w:val="26"/>
          <w:szCs w:val="26"/>
        </w:rPr>
        <w:t>Kéo một vật hình hộp khối lượng 20 kg bằng lực F = 100 N làm vật chuyển động thẳng đều. Hệ số ma sát giữa vật và sàn là (lấy g = 10 m/s</w:t>
      </w:r>
      <w:r w:rsidRPr="00D55376">
        <w:rPr>
          <w:rFonts w:eastAsia="Times New Roman"/>
          <w:color w:val="000000"/>
          <w:sz w:val="26"/>
          <w:szCs w:val="26"/>
          <w:vertAlign w:val="superscript"/>
        </w:rPr>
        <w:t>2</w:t>
      </w:r>
      <w:r w:rsidRPr="00D55376">
        <w:rPr>
          <w:rFonts w:eastAsia="Times New Roman"/>
          <w:color w:val="000000"/>
          <w:sz w:val="26"/>
          <w:szCs w:val="26"/>
        </w:rPr>
        <w:t>) </w:t>
      </w:r>
    </w:p>
    <w:p w14:paraId="17BEB943" w14:textId="77777777"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2 </w:t>
      </w:r>
      <w:r w:rsidRPr="00D55376">
        <w:rPr>
          <w:rFonts w:eastAsia="Times New Roman"/>
          <w:color w:val="000000"/>
          <w:sz w:val="26"/>
          <w:szCs w:val="26"/>
        </w:rPr>
        <w:tab/>
      </w:r>
      <w:r w:rsidR="00303E33" w:rsidRPr="00D55376">
        <w:rPr>
          <w:rFonts w:eastAsia="Times New Roman"/>
          <w:color w:val="000000"/>
          <w:sz w:val="26"/>
          <w:szCs w:val="26"/>
        </w:rPr>
        <w:t xml:space="preserve">B. 0,5 </w:t>
      </w:r>
      <w:r w:rsidRPr="00D55376">
        <w:rPr>
          <w:rFonts w:eastAsia="Times New Roman"/>
          <w:color w:val="000000"/>
          <w:sz w:val="26"/>
          <w:szCs w:val="26"/>
        </w:rPr>
        <w:tab/>
      </w:r>
      <w:r w:rsidR="00303E33" w:rsidRPr="00D55376">
        <w:rPr>
          <w:rFonts w:eastAsia="Times New Roman"/>
          <w:color w:val="000000"/>
          <w:sz w:val="26"/>
          <w:szCs w:val="26"/>
        </w:rPr>
        <w:t xml:space="preserve">C. 5 </w:t>
      </w:r>
      <w:r w:rsidRPr="00D55376">
        <w:rPr>
          <w:rFonts w:eastAsia="Times New Roman"/>
          <w:color w:val="000000"/>
          <w:sz w:val="26"/>
          <w:szCs w:val="26"/>
        </w:rPr>
        <w:tab/>
      </w:r>
      <w:r w:rsidR="00303E33" w:rsidRPr="00D55376">
        <w:rPr>
          <w:rFonts w:eastAsia="Times New Roman"/>
          <w:color w:val="000000"/>
          <w:sz w:val="26"/>
          <w:szCs w:val="26"/>
        </w:rPr>
        <w:t>D. 0,2 </w:t>
      </w:r>
    </w:p>
    <w:p w14:paraId="0AD5F30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5: </w:t>
      </w:r>
      <w:r w:rsidRPr="00D55376">
        <w:rPr>
          <w:rFonts w:eastAsia="Times New Roman"/>
          <w:color w:val="000000"/>
          <w:sz w:val="26"/>
          <w:szCs w:val="26"/>
        </w:rPr>
        <w:t>Người ta kéo một vật dạng hộp, khối lượng m = 0,5 kg, trượt lên cao trên một mặt phẳng nghiêng hợp với phương ngang một góc α = 30</w:t>
      </w:r>
      <w:r w:rsidRPr="00D55376">
        <w:rPr>
          <w:rFonts w:eastAsia="Times New Roman"/>
          <w:color w:val="000000"/>
          <w:sz w:val="26"/>
          <w:szCs w:val="26"/>
          <w:vertAlign w:val="superscript"/>
        </w:rPr>
        <w:t>0</w:t>
      </w:r>
      <w:r w:rsidRPr="00D55376">
        <w:rPr>
          <w:rFonts w:eastAsia="Times New Roman"/>
          <w:color w:val="000000"/>
          <w:sz w:val="26"/>
          <w:szCs w:val="26"/>
        </w:rPr>
        <w:t>. Lực kéo có độ lớn 5 N, có giá qua trọng tâm của vật, chếch lên phía trên và hợp với mặt nghiêng một góc α’ = 30</w:t>
      </w:r>
      <w:r w:rsidRPr="00D55376">
        <w:rPr>
          <w:rFonts w:eastAsia="Times New Roman"/>
          <w:color w:val="000000"/>
          <w:sz w:val="26"/>
          <w:szCs w:val="26"/>
          <w:vertAlign w:val="superscript"/>
        </w:rPr>
        <w:t>0</w:t>
      </w:r>
      <w:r w:rsidRPr="00D55376">
        <w:rPr>
          <w:rFonts w:eastAsia="Times New Roman"/>
          <w:color w:val="000000"/>
          <w:sz w:val="26"/>
          <w:szCs w:val="26"/>
        </w:rPr>
        <w:t>. Biết hệ số ma sát  là 0,20. Lấy g = 10 m/s</w:t>
      </w:r>
      <w:r w:rsidRPr="00D55376">
        <w:rPr>
          <w:rFonts w:eastAsia="Times New Roman"/>
          <w:color w:val="000000"/>
          <w:sz w:val="26"/>
          <w:szCs w:val="26"/>
          <w:vertAlign w:val="superscript"/>
        </w:rPr>
        <w:t>2</w:t>
      </w:r>
      <w:r w:rsidRPr="00D55376">
        <w:rPr>
          <w:rFonts w:eastAsia="Times New Roman"/>
          <w:color w:val="000000"/>
          <w:sz w:val="26"/>
          <w:szCs w:val="26"/>
        </w:rPr>
        <w:t>. Lực ma sát do mặt nghiêng tác dụng lên vật là </w:t>
      </w:r>
    </w:p>
    <w:p w14:paraId="4CD9AD36" w14:textId="77777777"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0,87 N </w:t>
      </w:r>
      <w:r w:rsidRPr="00D55376">
        <w:rPr>
          <w:rFonts w:eastAsia="Times New Roman"/>
          <w:color w:val="000000"/>
          <w:sz w:val="26"/>
          <w:szCs w:val="26"/>
        </w:rPr>
        <w:tab/>
      </w:r>
      <w:r w:rsidR="00303E33" w:rsidRPr="00D55376">
        <w:rPr>
          <w:rFonts w:eastAsia="Times New Roman"/>
          <w:color w:val="000000"/>
          <w:sz w:val="26"/>
          <w:szCs w:val="26"/>
        </w:rPr>
        <w:t xml:space="preserve">B. 1,0 N </w:t>
      </w:r>
      <w:r w:rsidRPr="00D55376">
        <w:rPr>
          <w:rFonts w:eastAsia="Times New Roman"/>
          <w:color w:val="000000"/>
          <w:sz w:val="26"/>
          <w:szCs w:val="26"/>
        </w:rPr>
        <w:tab/>
      </w:r>
      <w:r w:rsidR="00303E33" w:rsidRPr="00D55376">
        <w:rPr>
          <w:rFonts w:eastAsia="Times New Roman"/>
          <w:color w:val="000000"/>
          <w:sz w:val="26"/>
          <w:szCs w:val="26"/>
        </w:rPr>
        <w:t xml:space="preserve">C. 0,37 N </w:t>
      </w:r>
      <w:r w:rsidRPr="00D55376">
        <w:rPr>
          <w:rFonts w:eastAsia="Times New Roman"/>
          <w:color w:val="000000"/>
          <w:sz w:val="26"/>
          <w:szCs w:val="26"/>
        </w:rPr>
        <w:tab/>
      </w:r>
      <w:r w:rsidR="00303E33" w:rsidRPr="00D55376">
        <w:rPr>
          <w:rFonts w:eastAsia="Times New Roman"/>
          <w:color w:val="000000"/>
          <w:sz w:val="26"/>
          <w:szCs w:val="26"/>
        </w:rPr>
        <w:t>D. 0,50 N</w:t>
      </w:r>
    </w:p>
    <w:p w14:paraId="55D6BDA4" w14:textId="77777777" w:rsidR="00627BC6"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6: </w:t>
      </w:r>
      <w:r w:rsidRPr="00D55376">
        <w:rPr>
          <w:rFonts w:eastAsia="Times New Roman"/>
          <w:color w:val="000000"/>
          <w:sz w:val="26"/>
          <w:szCs w:val="26"/>
        </w:rPr>
        <w:t xml:space="preserve">Trường hợp nào sau đây, lực có tác dụng làm cho vật rắn quay quanh trục ? </w:t>
      </w:r>
    </w:p>
    <w:p w14:paraId="2A36324B"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Lực có giá song song với trục quay. </w:t>
      </w:r>
    </w:p>
    <w:p w14:paraId="7C34286E"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Lực có giá cắt trục quay. </w:t>
      </w:r>
    </w:p>
    <w:p w14:paraId="78000536" w14:textId="77777777"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C. Lực có giá nằm trong mặt phẳng vuông góc với trục quay và cắt trục quay. </w:t>
      </w:r>
    </w:p>
    <w:p w14:paraId="33D4CF32" w14:textId="77777777"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D. Lực có giá nằm trong mặt phẳng vuông góc với trục quay và không cắt trục quay. </w:t>
      </w:r>
    </w:p>
    <w:p w14:paraId="061D7E45"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7: </w:t>
      </w:r>
      <w:r w:rsidRPr="00D55376">
        <w:rPr>
          <w:rFonts w:eastAsia="Times New Roman"/>
          <w:color w:val="000000"/>
          <w:sz w:val="26"/>
          <w:szCs w:val="26"/>
        </w:rPr>
        <w:t xml:space="preserve">Trường hợp nào sau đây lực tác dụng vào một vật có trục quay cố định mà </w:t>
      </w:r>
      <w:r w:rsidRPr="00D55376">
        <w:rPr>
          <w:rFonts w:eastAsia="Times New Roman"/>
          <w:b/>
          <w:bCs/>
          <w:color w:val="000000"/>
          <w:sz w:val="26"/>
          <w:szCs w:val="26"/>
        </w:rPr>
        <w:t xml:space="preserve">không </w:t>
      </w:r>
      <w:r w:rsidRPr="00D55376">
        <w:rPr>
          <w:rFonts w:eastAsia="Times New Roman"/>
          <w:color w:val="000000"/>
          <w:sz w:val="26"/>
          <w:szCs w:val="26"/>
        </w:rPr>
        <w:t>làm cho vật quay? </w:t>
      </w:r>
    </w:p>
    <w:p w14:paraId="3481CD06" w14:textId="77777777"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A. Lực có giá nằm trong mặt phẳng vuông góc với trục quay và không cắt trục quay </w:t>
      </w:r>
    </w:p>
    <w:p w14:paraId="72A31C3E"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Lực có giá song song với trục quay </w:t>
      </w:r>
    </w:p>
    <w:p w14:paraId="767F7825"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Tổng đại số mômen các lực tác dụng lên vật khác 0 </w:t>
      </w:r>
    </w:p>
    <w:p w14:paraId="13312CF0"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Mômen của lực tác dụng lên vật theo chiều kim đồng hồ lớn hơn hoặc nhỏ hơn mômen của lực tác dụng lên vật theo chiều ngược lại </w:t>
      </w:r>
    </w:p>
    <w:p w14:paraId="6095B2A6" w14:textId="77777777" w:rsidR="00303E33" w:rsidRPr="00D55376" w:rsidRDefault="00303E33" w:rsidP="00974574">
      <w:pPr>
        <w:tabs>
          <w:tab w:val="left" w:pos="284"/>
          <w:tab w:val="left" w:pos="2694"/>
          <w:tab w:val="left" w:pos="5103"/>
          <w:tab w:val="right" w:pos="10206"/>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8: </w:t>
      </w:r>
      <w:r w:rsidRPr="00D55376">
        <w:rPr>
          <w:rFonts w:eastAsia="Times New Roman"/>
          <w:color w:val="000000"/>
          <w:sz w:val="26"/>
          <w:szCs w:val="26"/>
        </w:rPr>
        <w:t>Mômen lực tác dụng lên một vật là đại lượng </w:t>
      </w:r>
      <w:r w:rsidR="00974574">
        <w:rPr>
          <w:rFonts w:eastAsia="Times New Roman"/>
          <w:color w:val="000000"/>
          <w:sz w:val="26"/>
          <w:szCs w:val="26"/>
        </w:rPr>
        <w:tab/>
      </w:r>
    </w:p>
    <w:p w14:paraId="69F384BC" w14:textId="77777777" w:rsidR="00974574" w:rsidRDefault="00627BC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lastRenderedPageBreak/>
        <w:tab/>
      </w:r>
      <w:r w:rsidR="00303E33" w:rsidRPr="00D55376">
        <w:rPr>
          <w:rFonts w:eastAsia="Times New Roman"/>
          <w:color w:val="000000"/>
          <w:sz w:val="26"/>
          <w:szCs w:val="26"/>
        </w:rPr>
        <w:t xml:space="preserve">A. đặc trưng cho tác dụng làm quay vật của lực. </w:t>
      </w:r>
      <w:r w:rsidRPr="00D55376">
        <w:rPr>
          <w:rFonts w:eastAsia="Times New Roman"/>
          <w:color w:val="000000"/>
          <w:sz w:val="26"/>
          <w:szCs w:val="26"/>
        </w:rPr>
        <w:t xml:space="preserve">       </w:t>
      </w:r>
    </w:p>
    <w:p w14:paraId="3E3818DB" w14:textId="77777777" w:rsidR="00303E33" w:rsidRPr="00D55376" w:rsidRDefault="00974574" w:rsidP="00303E33">
      <w:pPr>
        <w:tabs>
          <w:tab w:val="left" w:pos="284"/>
          <w:tab w:val="left" w:pos="2694"/>
          <w:tab w:val="left" w:pos="5103"/>
          <w:tab w:val="left" w:pos="7513"/>
        </w:tabs>
        <w:spacing w:after="0" w:line="276" w:lineRule="auto"/>
        <w:ind w:right="-1"/>
        <w:jc w:val="both"/>
        <w:rPr>
          <w:rFonts w:eastAsia="Times New Roman"/>
          <w:sz w:val="26"/>
          <w:szCs w:val="26"/>
        </w:rPr>
      </w:pPr>
      <w:r>
        <w:rPr>
          <w:rFonts w:eastAsia="Times New Roman"/>
          <w:color w:val="000000"/>
          <w:sz w:val="26"/>
          <w:szCs w:val="26"/>
        </w:rPr>
        <w:tab/>
      </w:r>
      <w:r w:rsidR="00303E33" w:rsidRPr="00D55376">
        <w:rPr>
          <w:rFonts w:eastAsia="Times New Roman"/>
          <w:color w:val="000000"/>
          <w:sz w:val="26"/>
          <w:szCs w:val="26"/>
        </w:rPr>
        <w:t>B. véctơ. </w:t>
      </w:r>
    </w:p>
    <w:p w14:paraId="091E6D5E" w14:textId="77777777" w:rsidR="00974574" w:rsidRDefault="00627BC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để xác định độ lớn của lực tác dụng. </w:t>
      </w:r>
      <w:r w:rsidRPr="00D55376">
        <w:rPr>
          <w:rFonts w:eastAsia="Times New Roman"/>
          <w:color w:val="000000"/>
          <w:sz w:val="26"/>
          <w:szCs w:val="26"/>
        </w:rPr>
        <w:tab/>
        <w:t xml:space="preserve">         </w:t>
      </w:r>
    </w:p>
    <w:p w14:paraId="6F566086" w14:textId="77777777" w:rsidR="00627BC6" w:rsidRPr="00D55376" w:rsidRDefault="00974574"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Pr>
          <w:rFonts w:eastAsia="Times New Roman"/>
          <w:color w:val="000000"/>
          <w:sz w:val="26"/>
          <w:szCs w:val="26"/>
        </w:rPr>
        <w:tab/>
      </w:r>
      <w:r w:rsidR="00303E33" w:rsidRPr="00D55376">
        <w:rPr>
          <w:rFonts w:eastAsia="Times New Roman"/>
          <w:color w:val="000000"/>
          <w:sz w:val="26"/>
          <w:szCs w:val="26"/>
        </w:rPr>
        <w:t xml:space="preserve">D. luôn có giá trị dương. </w:t>
      </w:r>
    </w:p>
    <w:p w14:paraId="5FC1E96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9: </w:t>
      </w:r>
      <w:r w:rsidRPr="00D55376">
        <w:rPr>
          <w:rFonts w:eastAsia="Times New Roman"/>
          <w:color w:val="000000"/>
          <w:sz w:val="26"/>
          <w:szCs w:val="26"/>
        </w:rPr>
        <w:t>Chọn đáp án đúng. </w:t>
      </w:r>
    </w:p>
    <w:p w14:paraId="2D2487B6"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Ngẫu lực là hệ hai lực song song, cùng chiều, có độ lớn bằng nhau và cùng tác dụng vào  một vật. </w:t>
      </w:r>
    </w:p>
    <w:p w14:paraId="6D7722C9"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Ngẫu lực là hệ hai lực song song, ngược chiều, có độ lớn bằng nhau và cùng tác dụng vào  một vật. </w:t>
      </w:r>
    </w:p>
    <w:p w14:paraId="0E7E78C7" w14:textId="77777777" w:rsidR="00627BC6" w:rsidRPr="00D55376" w:rsidRDefault="00303E33" w:rsidP="00627BC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C. Ngẫu lực là hệ hai lực song song, có độ lớn bằng nhau và cùng tác dụng vào một vật. </w:t>
      </w:r>
    </w:p>
    <w:p w14:paraId="24EC123B" w14:textId="77777777" w:rsidR="00303E33" w:rsidRPr="00D55376" w:rsidRDefault="00303E33" w:rsidP="00627BC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Ngẫu lực là hệ hai lực song song, ngược chiều, có độ lớn bằng nhau và tác dụng vào hai  vật. </w:t>
      </w:r>
    </w:p>
    <w:p w14:paraId="0F84342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0: </w:t>
      </w:r>
      <w:r w:rsidRPr="00D55376">
        <w:rPr>
          <w:rFonts w:eastAsia="Times New Roman"/>
          <w:color w:val="000000"/>
          <w:sz w:val="26"/>
          <w:szCs w:val="26"/>
        </w:rPr>
        <w:t xml:space="preserve">Khi kéo một vật trượt lên trên một mặt phẳng nghiêng, lực tác dụng vào vật nhưng </w:t>
      </w:r>
      <w:r w:rsidRPr="00D55376">
        <w:rPr>
          <w:rFonts w:eastAsia="Times New Roman"/>
          <w:b/>
          <w:bCs/>
          <w:color w:val="000000"/>
          <w:sz w:val="26"/>
          <w:szCs w:val="26"/>
        </w:rPr>
        <w:t xml:space="preserve">không </w:t>
      </w:r>
      <w:r w:rsidRPr="00D55376">
        <w:rPr>
          <w:rFonts w:eastAsia="Times New Roman"/>
          <w:color w:val="000000"/>
          <w:sz w:val="26"/>
          <w:szCs w:val="26"/>
        </w:rPr>
        <w:t>sinh công là </w:t>
      </w:r>
    </w:p>
    <w:p w14:paraId="5DD1AA63" w14:textId="77777777"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trọng lực. </w:t>
      </w:r>
      <w:r w:rsidRPr="00D55376">
        <w:rPr>
          <w:rFonts w:eastAsia="Times New Roman"/>
          <w:color w:val="000000"/>
          <w:sz w:val="26"/>
          <w:szCs w:val="26"/>
        </w:rPr>
        <w:tab/>
      </w:r>
      <w:r w:rsidR="00303E33" w:rsidRPr="00D55376">
        <w:rPr>
          <w:rFonts w:eastAsia="Times New Roman"/>
          <w:color w:val="000000"/>
          <w:sz w:val="26"/>
          <w:szCs w:val="26"/>
        </w:rPr>
        <w:t xml:space="preserve">B. phản lực. </w:t>
      </w:r>
      <w:r w:rsidRPr="00D55376">
        <w:rPr>
          <w:rFonts w:eastAsia="Times New Roman"/>
          <w:color w:val="000000"/>
          <w:sz w:val="26"/>
          <w:szCs w:val="26"/>
        </w:rPr>
        <w:tab/>
      </w:r>
      <w:r w:rsidR="00303E33" w:rsidRPr="00D55376">
        <w:rPr>
          <w:rFonts w:eastAsia="Times New Roman"/>
          <w:color w:val="000000"/>
          <w:sz w:val="26"/>
          <w:szCs w:val="26"/>
        </w:rPr>
        <w:t xml:space="preserve">C. lực ma sát. </w:t>
      </w:r>
      <w:r w:rsidRPr="00D55376">
        <w:rPr>
          <w:rFonts w:eastAsia="Times New Roman"/>
          <w:color w:val="000000"/>
          <w:sz w:val="26"/>
          <w:szCs w:val="26"/>
        </w:rPr>
        <w:tab/>
      </w:r>
      <w:r w:rsidR="00303E33" w:rsidRPr="00D55376">
        <w:rPr>
          <w:rFonts w:eastAsia="Times New Roman"/>
          <w:color w:val="000000"/>
          <w:sz w:val="26"/>
          <w:szCs w:val="26"/>
        </w:rPr>
        <w:t>D. lực kéo. </w:t>
      </w:r>
    </w:p>
    <w:p w14:paraId="4F82793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1: </w:t>
      </w:r>
      <w:r w:rsidRPr="00D55376">
        <w:rPr>
          <w:rFonts w:eastAsia="Times New Roman"/>
          <w:color w:val="000000"/>
          <w:sz w:val="26"/>
          <w:szCs w:val="26"/>
        </w:rPr>
        <w:t>Một lực tác dụng vào một vật nhưng vật đó không chuyển động. Điều này có nghĩa là </w:t>
      </w:r>
    </w:p>
    <w:p w14:paraId="5B7150B4" w14:textId="77777777"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lực đã sinh công.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B. lực không sinh công. </w:t>
      </w:r>
    </w:p>
    <w:p w14:paraId="2531F0CB" w14:textId="77777777"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lực đã sinh công suất. </w:t>
      </w:r>
      <w:r w:rsidRPr="00D55376">
        <w:rPr>
          <w:rFonts w:eastAsia="Times New Roman"/>
          <w:color w:val="000000"/>
          <w:sz w:val="26"/>
          <w:szCs w:val="26"/>
        </w:rPr>
        <w:tab/>
      </w:r>
      <w:r w:rsidR="00303E33" w:rsidRPr="00D55376">
        <w:rPr>
          <w:rFonts w:eastAsia="Times New Roman"/>
          <w:color w:val="000000"/>
          <w:sz w:val="26"/>
          <w:szCs w:val="26"/>
        </w:rPr>
        <w:t>D. lực không sinh công suất.</w:t>
      </w:r>
    </w:p>
    <w:p w14:paraId="07EF68B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2: </w:t>
      </w:r>
      <w:r w:rsidRPr="00D55376">
        <w:rPr>
          <w:rFonts w:eastAsia="Times New Roman"/>
          <w:color w:val="000000"/>
          <w:sz w:val="26"/>
          <w:szCs w:val="26"/>
        </w:rPr>
        <w:t xml:space="preserve">Một vật chuyển động với vận tốc </w:t>
      </w:r>
      <w:r w:rsidRPr="00D55376">
        <w:rPr>
          <w:rFonts w:eastAsia="Times New Roman"/>
          <w:i/>
          <w:iCs/>
          <w:color w:val="000000"/>
          <w:sz w:val="26"/>
          <w:szCs w:val="26"/>
        </w:rPr>
        <w:t>v</w:t>
      </w:r>
      <w:r w:rsidRPr="00D55376">
        <w:rPr>
          <w:rFonts w:eastAsia="Times New Roman"/>
          <w:color w:val="000000"/>
          <w:sz w:val="26"/>
          <w:szCs w:val="26"/>
        </w:rPr>
        <w:t>dưới tác dụng của lực</w:t>
      </w:r>
      <w:r w:rsidR="00627BC6" w:rsidRPr="00D55376">
        <w:rPr>
          <w:rFonts w:eastAsia="Times New Roman"/>
          <w:color w:val="000000"/>
          <w:sz w:val="26"/>
          <w:szCs w:val="26"/>
        </w:rPr>
        <w:t xml:space="preserve"> </w:t>
      </w:r>
      <w:r w:rsidR="00627BC6" w:rsidRPr="00D55376">
        <w:rPr>
          <w:rFonts w:eastAsia="Times New Roman"/>
          <w:i/>
          <w:iCs/>
          <w:color w:val="000000"/>
          <w:position w:val="-4"/>
          <w:sz w:val="26"/>
          <w:szCs w:val="26"/>
        </w:rPr>
        <w:object w:dxaOrig="260" w:dyaOrig="320" w14:anchorId="5DF40FFC">
          <v:shape id="_x0000_i1030" type="#_x0000_t75" style="width:12.9pt;height:16.3pt" o:ole="">
            <v:imagedata r:id="rId17" o:title=""/>
          </v:shape>
          <o:OLEObject Type="Embed" ProgID="Equation.DSMT4" ShapeID="_x0000_i1030" DrawAspect="Content" ObjectID="_1743336166" r:id="rId18"/>
        </w:object>
      </w:r>
      <w:r w:rsidR="00627BC6" w:rsidRPr="00D55376">
        <w:rPr>
          <w:rFonts w:eastAsia="Times New Roman"/>
          <w:i/>
          <w:iCs/>
          <w:color w:val="000000"/>
          <w:sz w:val="26"/>
          <w:szCs w:val="26"/>
        </w:rPr>
        <w:t xml:space="preserve"> </w:t>
      </w:r>
      <w:r w:rsidRPr="00D55376">
        <w:rPr>
          <w:rFonts w:eastAsia="Times New Roman"/>
          <w:color w:val="000000"/>
          <w:sz w:val="26"/>
          <w:szCs w:val="26"/>
        </w:rPr>
        <w:t xml:space="preserve">không đổi. Công suất của lực </w:t>
      </w:r>
      <w:r w:rsidR="00627BC6" w:rsidRPr="00D55376">
        <w:rPr>
          <w:rFonts w:eastAsia="Times New Roman"/>
          <w:i/>
          <w:iCs/>
          <w:color w:val="000000"/>
          <w:sz w:val="26"/>
          <w:szCs w:val="26"/>
        </w:rPr>
        <w:t xml:space="preserve"> </w:t>
      </w:r>
      <w:r w:rsidR="00627BC6" w:rsidRPr="00D55376">
        <w:rPr>
          <w:rFonts w:eastAsia="Times New Roman"/>
          <w:i/>
          <w:iCs/>
          <w:color w:val="000000"/>
          <w:position w:val="-4"/>
          <w:sz w:val="26"/>
          <w:szCs w:val="26"/>
        </w:rPr>
        <w:object w:dxaOrig="260" w:dyaOrig="320" w14:anchorId="771613AE">
          <v:shape id="_x0000_i1031" type="#_x0000_t75" style="width:12.9pt;height:16.3pt" o:ole="">
            <v:imagedata r:id="rId17" o:title=""/>
          </v:shape>
          <o:OLEObject Type="Embed" ProgID="Equation.DSMT4" ShapeID="_x0000_i1031" DrawAspect="Content" ObjectID="_1743336167" r:id="rId19"/>
        </w:object>
      </w:r>
      <w:r w:rsidRPr="00D55376">
        <w:rPr>
          <w:rFonts w:eastAsia="Times New Roman"/>
          <w:color w:val="000000"/>
          <w:sz w:val="26"/>
          <w:szCs w:val="26"/>
        </w:rPr>
        <w:t>là </w:t>
      </w:r>
    </w:p>
    <w:p w14:paraId="06906369" w14:textId="77777777" w:rsidR="00303E33" w:rsidRPr="00D55376" w:rsidRDefault="00627BC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A.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 xml:space="preserve">Fvt. </w:t>
      </w:r>
      <w:r w:rsidRPr="00D55376">
        <w:rPr>
          <w:rFonts w:eastAsia="Times New Roman"/>
          <w:color w:val="000000"/>
          <w:sz w:val="26"/>
          <w:szCs w:val="26"/>
        </w:rPr>
        <w:tab/>
      </w:r>
      <w:r w:rsidR="00303E33" w:rsidRPr="00D55376">
        <w:rPr>
          <w:rFonts w:eastAsia="Times New Roman"/>
          <w:color w:val="000000"/>
          <w:sz w:val="26"/>
          <w:szCs w:val="26"/>
        </w:rPr>
        <w:t>B.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 xml:space="preserve">Fv. </w:t>
      </w:r>
      <w:r w:rsidRPr="00D55376">
        <w:rPr>
          <w:rFonts w:eastAsia="Times New Roman"/>
          <w:color w:val="000000"/>
          <w:sz w:val="26"/>
          <w:szCs w:val="26"/>
        </w:rPr>
        <w:tab/>
      </w:r>
      <w:r w:rsidR="00303E33" w:rsidRPr="00D55376">
        <w:rPr>
          <w:rFonts w:eastAsia="Times New Roman"/>
          <w:color w:val="000000"/>
          <w:sz w:val="26"/>
          <w:szCs w:val="26"/>
        </w:rPr>
        <w:t>C.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 xml:space="preserve">Ft. </w:t>
      </w:r>
      <w:r w:rsidRPr="00D55376">
        <w:rPr>
          <w:rFonts w:eastAsia="Times New Roman"/>
          <w:color w:val="000000"/>
          <w:sz w:val="26"/>
          <w:szCs w:val="26"/>
        </w:rPr>
        <w:tab/>
      </w:r>
      <w:r w:rsidR="00303E33" w:rsidRPr="00D55376">
        <w:rPr>
          <w:rFonts w:eastAsia="Times New Roman"/>
          <w:color w:val="000000"/>
          <w:sz w:val="26"/>
          <w:szCs w:val="26"/>
        </w:rPr>
        <w:t>D. P</w:t>
      </w:r>
      <w:r w:rsidR="002F0052" w:rsidRPr="00D55376">
        <w:rPr>
          <w:rFonts w:eastAsia="Times New Roman"/>
          <w:color w:val="000000"/>
          <w:sz w:val="26"/>
          <w:szCs w:val="26"/>
        </w:rPr>
        <w:t xml:space="preserve"> </w:t>
      </w:r>
      <w:r w:rsidR="00303E33" w:rsidRPr="00D55376">
        <w:rPr>
          <w:rFonts w:eastAsia="Times New Roman"/>
          <w:color w:val="000000"/>
          <w:sz w:val="26"/>
          <w:szCs w:val="26"/>
        </w:rPr>
        <w:t>=</w:t>
      </w:r>
      <w:r w:rsidR="002F0052" w:rsidRPr="00D55376">
        <w:rPr>
          <w:rFonts w:eastAsia="Times New Roman"/>
          <w:color w:val="000000"/>
          <w:sz w:val="26"/>
          <w:szCs w:val="26"/>
        </w:rPr>
        <w:t xml:space="preserve"> </w:t>
      </w:r>
      <w:r w:rsidR="00303E33" w:rsidRPr="00D55376">
        <w:rPr>
          <w:rFonts w:eastAsia="Times New Roman"/>
          <w:color w:val="000000"/>
          <w:sz w:val="26"/>
          <w:szCs w:val="26"/>
        </w:rPr>
        <w:t>Fv</w:t>
      </w:r>
      <w:r w:rsidR="00303E33" w:rsidRPr="00D55376">
        <w:rPr>
          <w:rFonts w:eastAsia="Times New Roman"/>
          <w:color w:val="000000"/>
          <w:sz w:val="26"/>
          <w:szCs w:val="26"/>
          <w:vertAlign w:val="superscript"/>
        </w:rPr>
        <w:t>2</w:t>
      </w:r>
      <w:r w:rsidR="00303E33" w:rsidRPr="00D55376">
        <w:rPr>
          <w:rFonts w:eastAsia="Times New Roman"/>
          <w:color w:val="000000"/>
          <w:sz w:val="26"/>
          <w:szCs w:val="26"/>
        </w:rPr>
        <w:t>. </w:t>
      </w:r>
    </w:p>
    <w:p w14:paraId="6C427873" w14:textId="77777777" w:rsidR="00757E49"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3: </w:t>
      </w:r>
      <w:r w:rsidRPr="00D55376">
        <w:rPr>
          <w:rFonts w:eastAsia="Times New Roman"/>
          <w:color w:val="000000"/>
          <w:sz w:val="26"/>
          <w:szCs w:val="26"/>
        </w:rPr>
        <w:t xml:space="preserve">Một vận động viên cử tạ nâng quả tạ khối lượng 200 kg từ mặt đất lên độ cao 1,5 m. Lấy gia tốc trọng trường là </w:t>
      </w:r>
      <w:r w:rsidR="00757E49" w:rsidRPr="00D55376">
        <w:rPr>
          <w:rFonts w:eastAsia="Times New Roman"/>
          <w:color w:val="000000"/>
          <w:sz w:val="26"/>
          <w:szCs w:val="26"/>
        </w:rPr>
        <w:t>g</w:t>
      </w:r>
      <w:r w:rsidRPr="00D55376">
        <w:rPr>
          <w:rFonts w:eastAsia="Times New Roman"/>
          <w:color w:val="000000"/>
          <w:sz w:val="26"/>
          <w:szCs w:val="26"/>
        </w:rPr>
        <w:t xml:space="preserve"> = 9,8 m/</w:t>
      </w:r>
      <w:r w:rsidR="00757E49" w:rsidRPr="00D55376">
        <w:rPr>
          <w:rFonts w:eastAsia="Times New Roman"/>
          <w:color w:val="000000"/>
          <w:sz w:val="26"/>
          <w:szCs w:val="26"/>
        </w:rPr>
        <w:t>s</w:t>
      </w:r>
      <w:r w:rsidRPr="00D55376">
        <w:rPr>
          <w:rFonts w:eastAsia="Times New Roman"/>
          <w:color w:val="000000"/>
          <w:sz w:val="26"/>
          <w:szCs w:val="26"/>
          <w:vertAlign w:val="superscript"/>
        </w:rPr>
        <w:t>2</w:t>
      </w:r>
      <w:r w:rsidRPr="00D55376">
        <w:rPr>
          <w:rFonts w:eastAsia="Times New Roman"/>
          <w:color w:val="000000"/>
          <w:sz w:val="26"/>
          <w:szCs w:val="26"/>
        </w:rPr>
        <w:t xml:space="preserve">. Độ tăng thế năng của tạ là </w:t>
      </w:r>
    </w:p>
    <w:p w14:paraId="4D13D4A7" w14:textId="77777777" w:rsidR="00303E33" w:rsidRPr="00D55376" w:rsidRDefault="00757E49"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1962 J. </w:t>
      </w:r>
      <w:r w:rsidRPr="00D55376">
        <w:rPr>
          <w:rFonts w:eastAsia="Times New Roman"/>
          <w:color w:val="000000"/>
          <w:sz w:val="26"/>
          <w:szCs w:val="26"/>
        </w:rPr>
        <w:tab/>
      </w:r>
      <w:r w:rsidR="00303E33" w:rsidRPr="00D55376">
        <w:rPr>
          <w:rFonts w:eastAsia="Times New Roman"/>
          <w:color w:val="000000"/>
          <w:sz w:val="26"/>
          <w:szCs w:val="26"/>
        </w:rPr>
        <w:t xml:space="preserve">B. 2940 J. </w:t>
      </w:r>
      <w:r w:rsidRPr="00D55376">
        <w:rPr>
          <w:rFonts w:eastAsia="Times New Roman"/>
          <w:color w:val="000000"/>
          <w:sz w:val="26"/>
          <w:szCs w:val="26"/>
        </w:rPr>
        <w:tab/>
      </w:r>
      <w:r w:rsidR="00303E33" w:rsidRPr="00D55376">
        <w:rPr>
          <w:rFonts w:eastAsia="Times New Roman"/>
          <w:color w:val="000000"/>
          <w:sz w:val="26"/>
          <w:szCs w:val="26"/>
        </w:rPr>
        <w:t xml:space="preserve">C. 800 J. </w:t>
      </w:r>
      <w:r w:rsidRPr="00D55376">
        <w:rPr>
          <w:rFonts w:eastAsia="Times New Roman"/>
          <w:color w:val="000000"/>
          <w:sz w:val="26"/>
          <w:szCs w:val="26"/>
        </w:rPr>
        <w:tab/>
      </w:r>
      <w:r w:rsidR="00303E33" w:rsidRPr="00D55376">
        <w:rPr>
          <w:rFonts w:eastAsia="Times New Roman"/>
          <w:color w:val="000000"/>
          <w:sz w:val="26"/>
          <w:szCs w:val="26"/>
        </w:rPr>
        <w:t>D. 3000 J. </w:t>
      </w:r>
    </w:p>
    <w:p w14:paraId="0CD1F4B2" w14:textId="77777777" w:rsidR="00757E49"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4: </w:t>
      </w:r>
      <w:r w:rsidRPr="00D55376">
        <w:rPr>
          <w:rFonts w:eastAsia="Times New Roman"/>
          <w:color w:val="000000"/>
          <w:sz w:val="26"/>
          <w:szCs w:val="26"/>
        </w:rPr>
        <w:t xml:space="preserve">Năng lượng mà vật có được do vị trí của nó so với vật khác được gọi là </w:t>
      </w:r>
    </w:p>
    <w:p w14:paraId="6DA504F6" w14:textId="77777777"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động năng. </w:t>
      </w:r>
      <w:r w:rsidRPr="00D55376">
        <w:rPr>
          <w:rFonts w:eastAsia="Times New Roman"/>
          <w:color w:val="000000"/>
          <w:sz w:val="26"/>
          <w:szCs w:val="26"/>
        </w:rPr>
        <w:tab/>
      </w:r>
      <w:r w:rsidR="00303E33" w:rsidRPr="00D55376">
        <w:rPr>
          <w:rFonts w:eastAsia="Times New Roman"/>
          <w:color w:val="000000"/>
          <w:sz w:val="26"/>
          <w:szCs w:val="26"/>
        </w:rPr>
        <w:t xml:space="preserve">B. cơ năng. </w:t>
      </w:r>
      <w:r w:rsidRPr="00D55376">
        <w:rPr>
          <w:rFonts w:eastAsia="Times New Roman"/>
          <w:color w:val="000000"/>
          <w:sz w:val="26"/>
          <w:szCs w:val="26"/>
        </w:rPr>
        <w:tab/>
      </w:r>
      <w:r w:rsidR="00303E33" w:rsidRPr="00D55376">
        <w:rPr>
          <w:rFonts w:eastAsia="Times New Roman"/>
          <w:color w:val="000000"/>
          <w:sz w:val="26"/>
          <w:szCs w:val="26"/>
        </w:rPr>
        <w:t xml:space="preserve">C. thế năng. </w:t>
      </w:r>
      <w:r w:rsidRPr="00D55376">
        <w:rPr>
          <w:rFonts w:eastAsia="Times New Roman"/>
          <w:color w:val="000000"/>
          <w:sz w:val="26"/>
          <w:szCs w:val="26"/>
        </w:rPr>
        <w:tab/>
      </w:r>
      <w:r w:rsidR="00303E33" w:rsidRPr="00D55376">
        <w:rPr>
          <w:rFonts w:eastAsia="Times New Roman"/>
          <w:color w:val="000000"/>
          <w:sz w:val="26"/>
          <w:szCs w:val="26"/>
        </w:rPr>
        <w:t xml:space="preserve">D. hoá năng. </w:t>
      </w:r>
    </w:p>
    <w:p w14:paraId="6EBC4953"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5: </w:t>
      </w:r>
      <w:r w:rsidRPr="00D55376">
        <w:rPr>
          <w:rFonts w:eastAsia="Times New Roman"/>
          <w:color w:val="000000"/>
          <w:sz w:val="26"/>
          <w:szCs w:val="26"/>
        </w:rPr>
        <w:t>Khi một quả bóng được ném lên thì </w:t>
      </w:r>
    </w:p>
    <w:p w14:paraId="4855EE03" w14:textId="77777777"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động năng chuyển thành thế năng. </w:t>
      </w:r>
      <w:r w:rsidRPr="00D55376">
        <w:rPr>
          <w:rFonts w:eastAsia="Times New Roman"/>
          <w:color w:val="000000"/>
          <w:sz w:val="26"/>
          <w:szCs w:val="26"/>
        </w:rPr>
        <w:tab/>
      </w:r>
      <w:r w:rsidR="00303E33" w:rsidRPr="00D55376">
        <w:rPr>
          <w:rFonts w:eastAsia="Times New Roman"/>
          <w:color w:val="000000"/>
          <w:sz w:val="26"/>
          <w:szCs w:val="26"/>
        </w:rPr>
        <w:t xml:space="preserve">B. thế năng chuyển thành động năng. </w:t>
      </w:r>
    </w:p>
    <w:p w14:paraId="2398C27B" w14:textId="77777777"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động năng chuyển thành cơ năng. </w:t>
      </w:r>
      <w:r w:rsidRPr="00D55376">
        <w:rPr>
          <w:rFonts w:eastAsia="Times New Roman"/>
          <w:color w:val="000000"/>
          <w:sz w:val="26"/>
          <w:szCs w:val="26"/>
        </w:rPr>
        <w:tab/>
      </w:r>
      <w:r w:rsidR="00303E33" w:rsidRPr="00D55376">
        <w:rPr>
          <w:rFonts w:eastAsia="Times New Roman"/>
          <w:color w:val="000000"/>
          <w:sz w:val="26"/>
          <w:szCs w:val="26"/>
        </w:rPr>
        <w:t xml:space="preserve">D. cơ năng chuyển thành động năng. </w:t>
      </w:r>
    </w:p>
    <w:p w14:paraId="3669B6E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6: </w:t>
      </w:r>
      <w:r w:rsidRPr="00D55376">
        <w:rPr>
          <w:rFonts w:eastAsia="Times New Roman"/>
          <w:color w:val="000000"/>
          <w:sz w:val="26"/>
          <w:szCs w:val="26"/>
        </w:rPr>
        <w:t>Một vật nằm yên, có thể có </w:t>
      </w:r>
    </w:p>
    <w:p w14:paraId="109AD466" w14:textId="77777777" w:rsidR="00303E33" w:rsidRPr="00D55376" w:rsidRDefault="00757E49"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vận tốc. </w:t>
      </w:r>
      <w:r w:rsidRPr="00D55376">
        <w:rPr>
          <w:rFonts w:eastAsia="Times New Roman"/>
          <w:color w:val="000000"/>
          <w:sz w:val="26"/>
          <w:szCs w:val="26"/>
        </w:rPr>
        <w:tab/>
      </w:r>
      <w:r w:rsidR="00303E33" w:rsidRPr="00D55376">
        <w:rPr>
          <w:rFonts w:eastAsia="Times New Roman"/>
          <w:color w:val="000000"/>
          <w:sz w:val="26"/>
          <w:szCs w:val="26"/>
        </w:rPr>
        <w:t xml:space="preserve">B. động lượng. </w:t>
      </w:r>
      <w:r w:rsidRPr="00D55376">
        <w:rPr>
          <w:rFonts w:eastAsia="Times New Roman"/>
          <w:color w:val="000000"/>
          <w:sz w:val="26"/>
          <w:szCs w:val="26"/>
        </w:rPr>
        <w:tab/>
      </w:r>
      <w:r w:rsidR="00303E33" w:rsidRPr="00D55376">
        <w:rPr>
          <w:rFonts w:eastAsia="Times New Roman"/>
          <w:color w:val="000000"/>
          <w:sz w:val="26"/>
          <w:szCs w:val="26"/>
        </w:rPr>
        <w:t xml:space="preserve">C. động năng. </w:t>
      </w:r>
      <w:r w:rsidRPr="00D55376">
        <w:rPr>
          <w:rFonts w:eastAsia="Times New Roman"/>
          <w:color w:val="000000"/>
          <w:sz w:val="26"/>
          <w:szCs w:val="26"/>
        </w:rPr>
        <w:tab/>
      </w:r>
      <w:r w:rsidR="00303E33" w:rsidRPr="00D55376">
        <w:rPr>
          <w:rFonts w:eastAsia="Times New Roman"/>
          <w:color w:val="000000"/>
          <w:sz w:val="26"/>
          <w:szCs w:val="26"/>
        </w:rPr>
        <w:t>D. thế năng. </w:t>
      </w:r>
    </w:p>
    <w:p w14:paraId="1ED3190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7: </w:t>
      </w:r>
      <w:r w:rsidRPr="00D55376">
        <w:rPr>
          <w:rFonts w:eastAsia="Times New Roman"/>
          <w:color w:val="000000"/>
          <w:sz w:val="26"/>
          <w:szCs w:val="26"/>
        </w:rPr>
        <w:t>Hiệu suất càng cao thì </w:t>
      </w:r>
    </w:p>
    <w:p w14:paraId="237428CA" w14:textId="77777777"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tỉ lệ năng lượng hao phí so với năng lượng toàn phần càng lớn. </w:t>
      </w:r>
    </w:p>
    <w:p w14:paraId="3A4DA1E7" w14:textId="77777777"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năng lượng tiêu thụ càng lớn. </w:t>
      </w:r>
    </w:p>
    <w:p w14:paraId="4F48F08F" w14:textId="77777777"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năng lượng hao phí cang ít. </w:t>
      </w:r>
    </w:p>
    <w:p w14:paraId="3C418F64" w14:textId="77777777" w:rsidR="00303E33" w:rsidRPr="00D55376" w:rsidRDefault="00303E33" w:rsidP="00757E49">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tỉ lệ năng lượng hao phí so với năng lượng toàn phần càng ít. </w:t>
      </w:r>
    </w:p>
    <w:p w14:paraId="3A26C95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8: </w:t>
      </w:r>
      <w:r w:rsidRPr="00D55376">
        <w:rPr>
          <w:rFonts w:eastAsia="Times New Roman"/>
          <w:color w:val="000000"/>
          <w:sz w:val="26"/>
          <w:szCs w:val="26"/>
        </w:rPr>
        <w:t xml:space="preserve">Chọn phát biểu đúng về mối quan hệ giữa vectơ động lượng </w:t>
      </w:r>
      <w:r w:rsidR="00757E49" w:rsidRPr="00D55376">
        <w:rPr>
          <w:rFonts w:eastAsia="Times New Roman"/>
          <w:i/>
          <w:color w:val="000000"/>
          <w:sz w:val="26"/>
          <w:szCs w:val="26"/>
        </w:rPr>
        <w:t>p</w:t>
      </w:r>
      <w:r w:rsidRPr="00D55376">
        <w:rPr>
          <w:rFonts w:eastAsia="Times New Roman"/>
          <w:color w:val="000000"/>
          <w:sz w:val="26"/>
          <w:szCs w:val="26"/>
        </w:rPr>
        <w:t xml:space="preserve"> và vận tốc </w:t>
      </w:r>
      <w:r w:rsidR="00757E49" w:rsidRPr="00D55376">
        <w:rPr>
          <w:rFonts w:eastAsia="Times New Roman"/>
          <w:i/>
          <w:color w:val="000000"/>
          <w:sz w:val="26"/>
          <w:szCs w:val="26"/>
        </w:rPr>
        <w:t>v</w:t>
      </w:r>
      <w:r w:rsidR="00757E49" w:rsidRPr="00D55376">
        <w:rPr>
          <w:rFonts w:eastAsia="Times New Roman"/>
          <w:color w:val="000000"/>
          <w:sz w:val="26"/>
          <w:szCs w:val="26"/>
        </w:rPr>
        <w:t xml:space="preserve"> </w:t>
      </w:r>
      <w:r w:rsidRPr="00D55376">
        <w:rPr>
          <w:rFonts w:eastAsia="Times New Roman"/>
          <w:color w:val="000000"/>
          <w:sz w:val="26"/>
          <w:szCs w:val="26"/>
        </w:rPr>
        <w:t xml:space="preserve"> của một  chất điểm. </w:t>
      </w:r>
    </w:p>
    <w:p w14:paraId="7D060808" w14:textId="77777777" w:rsidR="00303E33" w:rsidRPr="00D55376" w:rsidRDefault="00757E49"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Cùng phương, ngược chiều. </w:t>
      </w:r>
      <w:r w:rsidRPr="00D55376">
        <w:rPr>
          <w:rFonts w:eastAsia="Times New Roman"/>
          <w:color w:val="000000"/>
          <w:sz w:val="26"/>
          <w:szCs w:val="26"/>
        </w:rPr>
        <w:tab/>
      </w:r>
      <w:r w:rsidR="00303E33" w:rsidRPr="00D55376">
        <w:rPr>
          <w:rFonts w:eastAsia="Times New Roman"/>
          <w:color w:val="000000"/>
          <w:sz w:val="26"/>
          <w:szCs w:val="26"/>
        </w:rPr>
        <w:t>B. Cùng phương, cùng chiều. </w:t>
      </w:r>
    </w:p>
    <w:p w14:paraId="6B6F126A" w14:textId="77777777" w:rsidR="00757E49" w:rsidRPr="00D55376" w:rsidRDefault="00757E49"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C. Vuông góc với nhau. </w:t>
      </w:r>
      <w:r w:rsidRPr="00D55376">
        <w:rPr>
          <w:rFonts w:eastAsia="Times New Roman"/>
          <w:color w:val="000000"/>
          <w:sz w:val="26"/>
          <w:szCs w:val="26"/>
        </w:rPr>
        <w:tab/>
      </w:r>
      <w:r w:rsidR="00303E33" w:rsidRPr="00D55376">
        <w:rPr>
          <w:rFonts w:eastAsia="Times New Roman"/>
          <w:color w:val="000000"/>
          <w:sz w:val="26"/>
          <w:szCs w:val="26"/>
        </w:rPr>
        <w:t xml:space="preserve">D. Hợp với nhau một góc </w:t>
      </w:r>
      <w:r w:rsidRPr="00D55376">
        <w:rPr>
          <w:rFonts w:eastAsia="Times New Roman"/>
          <w:color w:val="000000"/>
          <w:position w:val="-6"/>
          <w:sz w:val="26"/>
          <w:szCs w:val="26"/>
        </w:rPr>
        <w:object w:dxaOrig="240" w:dyaOrig="220" w14:anchorId="24FDF1F3">
          <v:shape id="_x0000_i1032" type="#_x0000_t75" style="width:12.25pt;height:10.2pt" o:ole="">
            <v:imagedata r:id="rId20" o:title=""/>
          </v:shape>
          <o:OLEObject Type="Embed" ProgID="Equation.DSMT4" ShapeID="_x0000_i1032" DrawAspect="Content" ObjectID="_1743336168" r:id="rId21"/>
        </w:object>
      </w:r>
      <w:r w:rsidR="00303E33" w:rsidRPr="00D55376">
        <w:rPr>
          <w:rFonts w:eastAsia="Times New Roman"/>
          <w:color w:val="000000"/>
          <w:sz w:val="26"/>
          <w:szCs w:val="26"/>
        </w:rPr>
        <w:t xml:space="preserve"> ≠</w:t>
      </w:r>
      <w:r w:rsidRPr="00D55376">
        <w:rPr>
          <w:rFonts w:eastAsia="Times New Roman"/>
          <w:color w:val="000000"/>
          <w:sz w:val="26"/>
          <w:szCs w:val="26"/>
        </w:rPr>
        <w:t xml:space="preserve"> </w:t>
      </w:r>
      <w:r w:rsidR="00303E33" w:rsidRPr="00D55376">
        <w:rPr>
          <w:rFonts w:eastAsia="Times New Roman"/>
          <w:color w:val="000000"/>
          <w:sz w:val="26"/>
          <w:szCs w:val="26"/>
        </w:rPr>
        <w:t xml:space="preserve">0. </w:t>
      </w:r>
    </w:p>
    <w:p w14:paraId="1F2261EC"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9: </w:t>
      </w:r>
      <w:r w:rsidRPr="00D55376">
        <w:rPr>
          <w:rFonts w:eastAsia="Times New Roman"/>
          <w:color w:val="000000"/>
          <w:sz w:val="26"/>
          <w:szCs w:val="26"/>
        </w:rPr>
        <w:t xml:space="preserve">Chất điểm </w:t>
      </w:r>
      <w:r w:rsidR="001D03FF" w:rsidRPr="00D55376">
        <w:rPr>
          <w:rFonts w:eastAsia="Times New Roman"/>
          <w:i/>
          <w:color w:val="000000"/>
          <w:sz w:val="26"/>
          <w:szCs w:val="26"/>
        </w:rPr>
        <w:t>M</w:t>
      </w:r>
      <w:r w:rsidRPr="00D55376">
        <w:rPr>
          <w:rFonts w:eastAsia="Times New Roman"/>
          <w:color w:val="000000"/>
          <w:sz w:val="26"/>
          <w:szCs w:val="26"/>
        </w:rPr>
        <w:t xml:space="preserve"> chuyển động không vận tốc đầu dưới tác dụng của lực không đổi</w:t>
      </w:r>
      <w:r w:rsidR="001D03FF" w:rsidRPr="00D55376">
        <w:rPr>
          <w:rFonts w:eastAsia="Times New Roman"/>
          <w:color w:val="000000"/>
          <w:sz w:val="26"/>
          <w:szCs w:val="26"/>
        </w:rPr>
        <w:t xml:space="preserve"> </w:t>
      </w:r>
      <w:r w:rsidR="001D03FF" w:rsidRPr="00D55376">
        <w:rPr>
          <w:rFonts w:eastAsia="Times New Roman"/>
          <w:i/>
          <w:iCs/>
          <w:color w:val="000000"/>
          <w:position w:val="-4"/>
          <w:sz w:val="26"/>
          <w:szCs w:val="26"/>
        </w:rPr>
        <w:object w:dxaOrig="260" w:dyaOrig="320" w14:anchorId="3D37B4F2">
          <v:shape id="_x0000_i1033" type="#_x0000_t75" style="width:12.9pt;height:16.3pt" o:ole="">
            <v:imagedata r:id="rId17" o:title=""/>
          </v:shape>
          <o:OLEObject Type="Embed" ProgID="Equation.DSMT4" ShapeID="_x0000_i1033" DrawAspect="Content" ObjectID="_1743336169" r:id="rId22"/>
        </w:object>
      </w:r>
      <w:r w:rsidRPr="00D55376">
        <w:rPr>
          <w:rFonts w:eastAsia="Times New Roman"/>
          <w:color w:val="000000"/>
          <w:sz w:val="26"/>
          <w:szCs w:val="26"/>
        </w:rPr>
        <w:t xml:space="preserve">. Động lượng của chất điểm ờ thời điểm </w:t>
      </w:r>
      <w:r w:rsidR="001D03FF" w:rsidRPr="00D55376">
        <w:rPr>
          <w:rFonts w:eastAsia="Times New Roman"/>
          <w:i/>
          <w:color w:val="000000"/>
          <w:sz w:val="26"/>
          <w:szCs w:val="26"/>
        </w:rPr>
        <w:t>t</w:t>
      </w:r>
      <w:r w:rsidRPr="00D55376">
        <w:rPr>
          <w:rFonts w:eastAsia="Times New Roman"/>
          <w:color w:val="000000"/>
          <w:sz w:val="26"/>
          <w:szCs w:val="26"/>
        </w:rPr>
        <w:t xml:space="preserve"> là </w:t>
      </w:r>
    </w:p>
    <w:p w14:paraId="0513667E" w14:textId="77777777" w:rsidR="001D03FF" w:rsidRPr="00D55376" w:rsidRDefault="005767FE"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1D03FF" w:rsidRPr="00D55376">
        <w:rPr>
          <w:rFonts w:eastAsia="Times New Roman"/>
          <w:color w:val="000000"/>
          <w:sz w:val="26"/>
          <w:szCs w:val="26"/>
        </w:rPr>
        <w:t>A.</w:t>
      </w:r>
      <w:r w:rsidR="00D55376" w:rsidRPr="00D55376">
        <w:rPr>
          <w:rFonts w:eastAsia="Times New Roman"/>
          <w:color w:val="000000"/>
          <w:position w:val="-10"/>
          <w:sz w:val="26"/>
          <w:szCs w:val="26"/>
        </w:rPr>
        <w:object w:dxaOrig="940" w:dyaOrig="380" w14:anchorId="1D256E33">
          <v:shape id="_x0000_i1034" type="#_x0000_t75" style="width:46.2pt;height:19pt" o:ole="">
            <v:imagedata r:id="rId23" o:title=""/>
          </v:shape>
          <o:OLEObject Type="Embed" ProgID="Equation.DSMT4" ShapeID="_x0000_i1034" DrawAspect="Content" ObjectID="_1743336170" r:id="rId24"/>
        </w:object>
      </w:r>
      <w:r w:rsidR="00D55376" w:rsidRPr="00D55376">
        <w:rPr>
          <w:rFonts w:eastAsia="Times New Roman"/>
          <w:color w:val="000000"/>
          <w:sz w:val="26"/>
          <w:szCs w:val="26"/>
        </w:rPr>
        <w:t xml:space="preserve"> </w:t>
      </w:r>
      <w:r w:rsidRPr="00D55376">
        <w:rPr>
          <w:rFonts w:eastAsia="Times New Roman"/>
          <w:color w:val="000000"/>
          <w:sz w:val="26"/>
          <w:szCs w:val="26"/>
        </w:rPr>
        <w:tab/>
      </w:r>
      <w:r w:rsidR="001D03FF" w:rsidRPr="00D55376">
        <w:rPr>
          <w:rFonts w:eastAsia="Times New Roman"/>
          <w:color w:val="000000"/>
          <w:sz w:val="26"/>
          <w:szCs w:val="26"/>
        </w:rPr>
        <w:t>B.</w:t>
      </w:r>
      <w:r w:rsidR="00D55376" w:rsidRPr="00D55376">
        <w:rPr>
          <w:rFonts w:eastAsia="Times New Roman"/>
          <w:color w:val="000000"/>
          <w:position w:val="-10"/>
          <w:sz w:val="26"/>
          <w:szCs w:val="26"/>
        </w:rPr>
        <w:object w:dxaOrig="840" w:dyaOrig="380" w14:anchorId="40015C8A">
          <v:shape id="_x0000_i1035" type="#_x0000_t75" style="width:42.1pt;height:19pt" o:ole="">
            <v:imagedata r:id="rId25" o:title=""/>
          </v:shape>
          <o:OLEObject Type="Embed" ProgID="Equation.DSMT4" ShapeID="_x0000_i1035" DrawAspect="Content" ObjectID="_1743336171" r:id="rId26"/>
        </w:object>
      </w:r>
      <w:r w:rsidR="00D55376" w:rsidRPr="00D55376">
        <w:rPr>
          <w:rFonts w:eastAsia="Times New Roman"/>
          <w:color w:val="000000"/>
          <w:sz w:val="26"/>
          <w:szCs w:val="26"/>
        </w:rPr>
        <w:t xml:space="preserve"> </w:t>
      </w:r>
      <w:r w:rsidRPr="00D55376">
        <w:rPr>
          <w:rFonts w:eastAsia="Times New Roman"/>
          <w:color w:val="000000"/>
          <w:sz w:val="26"/>
          <w:szCs w:val="26"/>
        </w:rPr>
        <w:tab/>
      </w:r>
      <w:r w:rsidR="001D03FF" w:rsidRPr="00D55376">
        <w:rPr>
          <w:rFonts w:eastAsia="Times New Roman"/>
          <w:color w:val="000000"/>
          <w:sz w:val="26"/>
          <w:szCs w:val="26"/>
        </w:rPr>
        <w:t>C.</w:t>
      </w:r>
      <w:r w:rsidR="00D55376" w:rsidRPr="00D55376">
        <w:rPr>
          <w:rFonts w:eastAsia="Times New Roman"/>
          <w:color w:val="000000"/>
          <w:position w:val="-24"/>
          <w:sz w:val="26"/>
          <w:szCs w:val="26"/>
        </w:rPr>
        <w:object w:dxaOrig="680" w:dyaOrig="660" w14:anchorId="0F47F4F3">
          <v:shape id="_x0000_i1036" type="#_x0000_t75" style="width:33.95pt;height:33.3pt" o:ole="">
            <v:imagedata r:id="rId27" o:title=""/>
          </v:shape>
          <o:OLEObject Type="Embed" ProgID="Equation.DSMT4" ShapeID="_x0000_i1036" DrawAspect="Content" ObjectID="_1743336172" r:id="rId28"/>
        </w:object>
      </w:r>
      <w:r w:rsidR="00D55376" w:rsidRPr="00D55376">
        <w:rPr>
          <w:rFonts w:eastAsia="Times New Roman"/>
          <w:color w:val="000000"/>
          <w:sz w:val="26"/>
          <w:szCs w:val="26"/>
        </w:rPr>
        <w:t xml:space="preserve"> </w:t>
      </w:r>
      <w:r w:rsidRPr="00D55376">
        <w:rPr>
          <w:rFonts w:eastAsia="Times New Roman"/>
          <w:color w:val="000000"/>
          <w:sz w:val="26"/>
          <w:szCs w:val="26"/>
        </w:rPr>
        <w:tab/>
      </w:r>
      <w:r w:rsidR="001D03FF" w:rsidRPr="00D55376">
        <w:rPr>
          <w:rFonts w:eastAsia="Times New Roman"/>
          <w:color w:val="000000"/>
          <w:sz w:val="26"/>
          <w:szCs w:val="26"/>
        </w:rPr>
        <w:t>D.</w:t>
      </w:r>
      <w:r w:rsidR="00D55376" w:rsidRPr="00D55376">
        <w:rPr>
          <w:rFonts w:eastAsia="Times New Roman"/>
          <w:color w:val="000000"/>
          <w:position w:val="-24"/>
          <w:sz w:val="26"/>
          <w:szCs w:val="26"/>
        </w:rPr>
        <w:object w:dxaOrig="680" w:dyaOrig="660" w14:anchorId="568CC772">
          <v:shape id="_x0000_i1037" type="#_x0000_t75" style="width:33.95pt;height:33.3pt" o:ole="">
            <v:imagedata r:id="rId29" o:title=""/>
          </v:shape>
          <o:OLEObject Type="Embed" ProgID="Equation.DSMT4" ShapeID="_x0000_i1037" DrawAspect="Content" ObjectID="_1743336173" r:id="rId30"/>
        </w:object>
      </w:r>
      <w:r w:rsidR="00D55376" w:rsidRPr="00D55376">
        <w:rPr>
          <w:rFonts w:eastAsia="Times New Roman"/>
          <w:color w:val="000000"/>
          <w:sz w:val="26"/>
          <w:szCs w:val="26"/>
        </w:rPr>
        <w:t xml:space="preserve"> </w:t>
      </w:r>
    </w:p>
    <w:p w14:paraId="544F9563" w14:textId="77777777" w:rsidR="00D55376"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lastRenderedPageBreak/>
        <w:t xml:space="preserve">Câu 20: </w:t>
      </w:r>
      <w:r w:rsidRPr="00D55376">
        <w:rPr>
          <w:rFonts w:eastAsia="Times New Roman"/>
          <w:color w:val="000000"/>
          <w:sz w:val="26"/>
          <w:szCs w:val="26"/>
        </w:rPr>
        <w:t>Một vật khối lượng 1</w:t>
      </w:r>
      <w:r w:rsidR="00D55376" w:rsidRPr="00D55376">
        <w:rPr>
          <w:rFonts w:eastAsia="Times New Roman"/>
          <w:color w:val="000000"/>
          <w:sz w:val="26"/>
          <w:szCs w:val="26"/>
        </w:rPr>
        <w:t>kg</w:t>
      </w:r>
      <w:r w:rsidRPr="00D55376">
        <w:rPr>
          <w:rFonts w:eastAsia="Times New Roman"/>
          <w:color w:val="000000"/>
          <w:sz w:val="26"/>
          <w:szCs w:val="26"/>
        </w:rPr>
        <w:t xml:space="preserve"> chuyển động tròn đều với tốc độ 10</w:t>
      </w:r>
      <w:r w:rsidR="00D55376" w:rsidRPr="00D55376">
        <w:rPr>
          <w:rFonts w:eastAsia="Times New Roman"/>
          <w:color w:val="000000"/>
          <w:sz w:val="26"/>
          <w:szCs w:val="26"/>
        </w:rPr>
        <w:t>m/s</w:t>
      </w:r>
      <w:r w:rsidRPr="00D55376">
        <w:rPr>
          <w:rFonts w:eastAsia="Times New Roman"/>
          <w:color w:val="000000"/>
          <w:sz w:val="26"/>
          <w:szCs w:val="26"/>
        </w:rPr>
        <w:t xml:space="preserve">. Độ biến thiên động lượng của một vật sau </w:t>
      </w:r>
      <w:r w:rsidR="00D55376" w:rsidRPr="00D55376">
        <w:rPr>
          <w:rFonts w:eastAsia="Times New Roman"/>
          <w:color w:val="000000"/>
          <w:position w:val="-24"/>
          <w:sz w:val="26"/>
          <w:szCs w:val="26"/>
        </w:rPr>
        <w:object w:dxaOrig="240" w:dyaOrig="620" w14:anchorId="71CC50F4">
          <v:shape id="_x0000_i1038" type="#_x0000_t75" style="width:12.25pt;height:31.25pt" o:ole="">
            <v:imagedata r:id="rId31" o:title=""/>
          </v:shape>
          <o:OLEObject Type="Embed" ProgID="Equation.DSMT4" ShapeID="_x0000_i1038" DrawAspect="Content" ObjectID="_1743336174" r:id="rId32"/>
        </w:object>
      </w:r>
      <w:r w:rsidR="00D55376" w:rsidRPr="00D55376">
        <w:rPr>
          <w:rFonts w:eastAsia="Times New Roman"/>
          <w:color w:val="000000"/>
          <w:sz w:val="26"/>
          <w:szCs w:val="26"/>
        </w:rPr>
        <w:t xml:space="preserve"> </w:t>
      </w:r>
      <w:r w:rsidRPr="00D55376">
        <w:rPr>
          <w:rFonts w:eastAsia="Times New Roman"/>
          <w:color w:val="000000"/>
          <w:sz w:val="26"/>
          <w:szCs w:val="26"/>
        </w:rPr>
        <w:t>chu kì kể từ lúc bắt đầu chuyển động bằng</w:t>
      </w:r>
    </w:p>
    <w:p w14:paraId="0C22D7DA" w14:textId="77777777"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 A. 20kgm/s </w:t>
      </w:r>
      <w:r w:rsidRPr="00D55376">
        <w:rPr>
          <w:rFonts w:eastAsia="Times New Roman"/>
          <w:color w:val="000000"/>
          <w:sz w:val="26"/>
          <w:szCs w:val="26"/>
        </w:rPr>
        <w:tab/>
      </w:r>
      <w:r w:rsidR="00303E33" w:rsidRPr="00D55376">
        <w:rPr>
          <w:rFonts w:eastAsia="Times New Roman"/>
          <w:color w:val="000000"/>
          <w:sz w:val="26"/>
          <w:szCs w:val="26"/>
        </w:rPr>
        <w:t xml:space="preserve">B. 0 </w:t>
      </w:r>
      <w:r w:rsidRPr="00D55376">
        <w:rPr>
          <w:rFonts w:eastAsia="Times New Roman"/>
          <w:color w:val="000000"/>
          <w:sz w:val="26"/>
          <w:szCs w:val="26"/>
        </w:rPr>
        <w:tab/>
      </w:r>
      <w:r w:rsidR="00303E33" w:rsidRPr="00D55376">
        <w:rPr>
          <w:rFonts w:eastAsia="Times New Roman"/>
          <w:color w:val="000000"/>
          <w:sz w:val="26"/>
          <w:szCs w:val="26"/>
        </w:rPr>
        <w:t xml:space="preserve">C. 10 </w:t>
      </w:r>
      <w:r w:rsidRPr="00D55376">
        <w:rPr>
          <w:rFonts w:eastAsia="Times New Roman"/>
          <w:color w:val="000000"/>
          <w:position w:val="-6"/>
          <w:sz w:val="26"/>
          <w:szCs w:val="26"/>
        </w:rPr>
        <w:object w:dxaOrig="380" w:dyaOrig="340" w14:anchorId="464A9A19">
          <v:shape id="_x0000_i1039" type="#_x0000_t75" style="width:19pt;height:17pt" o:ole="">
            <v:imagedata r:id="rId33" o:title=""/>
          </v:shape>
          <o:OLEObject Type="Embed" ProgID="Equation.DSMT4" ShapeID="_x0000_i1039" DrawAspect="Content" ObjectID="_1743336175" r:id="rId34"/>
        </w:object>
      </w:r>
      <w:r w:rsidRPr="00D55376">
        <w:rPr>
          <w:rFonts w:eastAsia="Times New Roman"/>
          <w:color w:val="000000"/>
          <w:sz w:val="26"/>
          <w:szCs w:val="26"/>
        </w:rPr>
        <w:t xml:space="preserve"> </w:t>
      </w:r>
      <w:r w:rsidR="00303E33" w:rsidRPr="00D55376">
        <w:rPr>
          <w:rFonts w:eastAsia="Times New Roman"/>
          <w:color w:val="000000"/>
          <w:sz w:val="26"/>
          <w:szCs w:val="26"/>
        </w:rPr>
        <w:t xml:space="preserve">kgm/s </w:t>
      </w:r>
      <w:r w:rsidRPr="00D55376">
        <w:rPr>
          <w:rFonts w:eastAsia="Times New Roman"/>
          <w:color w:val="000000"/>
          <w:sz w:val="26"/>
          <w:szCs w:val="26"/>
        </w:rPr>
        <w:tab/>
        <w:t>D. 5</w:t>
      </w:r>
      <w:r w:rsidRPr="00D55376">
        <w:rPr>
          <w:rFonts w:eastAsia="Times New Roman"/>
          <w:color w:val="000000"/>
          <w:position w:val="-6"/>
          <w:sz w:val="26"/>
          <w:szCs w:val="26"/>
        </w:rPr>
        <w:object w:dxaOrig="380" w:dyaOrig="340" w14:anchorId="37069BDB">
          <v:shape id="_x0000_i1040" type="#_x0000_t75" style="width:19pt;height:17pt" o:ole="">
            <v:imagedata r:id="rId33" o:title=""/>
          </v:shape>
          <o:OLEObject Type="Embed" ProgID="Equation.DSMT4" ShapeID="_x0000_i1040" DrawAspect="Content" ObjectID="_1743336176" r:id="rId35"/>
        </w:object>
      </w:r>
      <w:r w:rsidR="00303E33" w:rsidRPr="00D55376">
        <w:rPr>
          <w:rFonts w:eastAsia="Times New Roman"/>
          <w:color w:val="000000"/>
          <w:sz w:val="26"/>
          <w:szCs w:val="26"/>
        </w:rPr>
        <w:t>kgm/s</w:t>
      </w:r>
    </w:p>
    <w:p w14:paraId="2FBF745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1: </w:t>
      </w:r>
      <w:r w:rsidRPr="00D55376">
        <w:rPr>
          <w:rFonts w:eastAsia="Times New Roman"/>
          <w:color w:val="000000"/>
          <w:sz w:val="26"/>
          <w:szCs w:val="26"/>
        </w:rPr>
        <w:t>Viên đạn khối lượng 20</w:t>
      </w:r>
      <w:r w:rsidR="00D55376" w:rsidRPr="00D55376">
        <w:rPr>
          <w:rFonts w:eastAsia="Times New Roman"/>
          <w:color w:val="000000"/>
          <w:sz w:val="26"/>
          <w:szCs w:val="26"/>
        </w:rPr>
        <w:t xml:space="preserve">g </w:t>
      </w:r>
      <w:r w:rsidRPr="00D55376">
        <w:rPr>
          <w:rFonts w:eastAsia="Times New Roman"/>
          <w:color w:val="000000"/>
          <w:sz w:val="26"/>
          <w:szCs w:val="26"/>
        </w:rPr>
        <w:t>đang bay với vận tốc 600</w:t>
      </w:r>
      <w:r w:rsidR="00D55376" w:rsidRPr="00D55376">
        <w:rPr>
          <w:rFonts w:eastAsia="Times New Roman"/>
          <w:color w:val="000000"/>
          <w:sz w:val="26"/>
          <w:szCs w:val="26"/>
        </w:rPr>
        <w:t>m/s</w:t>
      </w:r>
      <w:r w:rsidRPr="00D55376">
        <w:rPr>
          <w:rFonts w:eastAsia="Times New Roman"/>
          <w:color w:val="000000"/>
          <w:sz w:val="26"/>
          <w:szCs w:val="26"/>
        </w:rPr>
        <w:t xml:space="preserve"> thì gặp một cánh cửa thép.  Đạn xuyên qua cửa trong thời gian 0,002</w:t>
      </w:r>
      <w:r w:rsidR="00D55376" w:rsidRPr="00D55376">
        <w:rPr>
          <w:rFonts w:eastAsia="Times New Roman"/>
          <w:color w:val="000000"/>
          <w:sz w:val="26"/>
          <w:szCs w:val="26"/>
        </w:rPr>
        <w:t>s</w:t>
      </w:r>
      <w:r w:rsidRPr="00D55376">
        <w:rPr>
          <w:rFonts w:eastAsia="Times New Roman"/>
          <w:color w:val="000000"/>
          <w:sz w:val="26"/>
          <w:szCs w:val="26"/>
        </w:rPr>
        <w:t>. Sau khi xuyên qua cảnh của vận tốc của đạn còn 300</w:t>
      </w:r>
      <w:r w:rsidR="00D55376" w:rsidRPr="00D55376">
        <w:rPr>
          <w:rFonts w:eastAsia="Times New Roman"/>
          <w:color w:val="000000"/>
          <w:sz w:val="26"/>
          <w:szCs w:val="26"/>
        </w:rPr>
        <w:t>m/s</w:t>
      </w:r>
      <w:r w:rsidRPr="00D55376">
        <w:rPr>
          <w:rFonts w:eastAsia="Times New Roman"/>
          <w:color w:val="000000"/>
          <w:sz w:val="26"/>
          <w:szCs w:val="26"/>
        </w:rPr>
        <w:t>. Lực cản trung bình của cửa tác dụng lên đạn có độ lớn bằng </w:t>
      </w:r>
    </w:p>
    <w:p w14:paraId="5EDF7656" w14:textId="77777777" w:rsidR="00D55376" w:rsidRP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ab/>
      </w:r>
      <w:r w:rsidR="00303E33" w:rsidRPr="00D55376">
        <w:rPr>
          <w:rFonts w:eastAsia="Times New Roman"/>
          <w:color w:val="000000"/>
          <w:sz w:val="26"/>
          <w:szCs w:val="26"/>
        </w:rPr>
        <w:t>A. 3 00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B. 90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C. 9 00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D. 30 000</w:t>
      </w:r>
      <w:r w:rsidRPr="00D55376">
        <w:rPr>
          <w:rFonts w:eastAsia="Times New Roman"/>
          <w:color w:val="000000"/>
          <w:sz w:val="26"/>
          <w:szCs w:val="26"/>
        </w:rPr>
        <w:t>N</w:t>
      </w:r>
      <w:r w:rsidR="00303E33" w:rsidRPr="00D55376">
        <w:rPr>
          <w:rFonts w:eastAsia="Times New Roman"/>
          <w:color w:val="000000"/>
          <w:sz w:val="26"/>
          <w:szCs w:val="26"/>
        </w:rPr>
        <w:t xml:space="preserve">. </w:t>
      </w:r>
    </w:p>
    <w:p w14:paraId="3DCBB2A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2: </w:t>
      </w:r>
      <w:r w:rsidRPr="00D55376">
        <w:rPr>
          <w:rFonts w:eastAsia="Times New Roman"/>
          <w:color w:val="000000"/>
          <w:sz w:val="26"/>
          <w:szCs w:val="26"/>
        </w:rPr>
        <w:t xml:space="preserve">Một chất điểm có khối lượng m bắt đầu trượt không ma sát từ trên mặt phẳng nghiêng xuống. Gọi </w:t>
      </w:r>
      <w:r w:rsidR="00D55376" w:rsidRPr="00D55376">
        <w:rPr>
          <w:rFonts w:eastAsia="Times New Roman"/>
          <w:color w:val="000000"/>
          <w:position w:val="-6"/>
          <w:sz w:val="26"/>
          <w:szCs w:val="26"/>
        </w:rPr>
        <w:object w:dxaOrig="240" w:dyaOrig="220" w14:anchorId="1395F42E">
          <v:shape id="_x0000_i1041" type="#_x0000_t75" style="width:12.25pt;height:10.2pt" o:ole="">
            <v:imagedata r:id="rId36" o:title=""/>
          </v:shape>
          <o:OLEObject Type="Embed" ProgID="Equation.DSMT4" ShapeID="_x0000_i1041" DrawAspect="Content" ObjectID="_1743336177" r:id="rId37"/>
        </w:object>
      </w:r>
      <w:r w:rsidRPr="00D55376">
        <w:rPr>
          <w:rFonts w:eastAsia="Times New Roman"/>
          <w:color w:val="000000"/>
          <w:sz w:val="26"/>
          <w:szCs w:val="26"/>
        </w:rPr>
        <w:t xml:space="preserve"> là góc của mặt phẳng nghiêng so với mặt phẳng nằm ngang. Động lượng của chất điểm ở thời điểm </w:t>
      </w:r>
      <w:r w:rsidR="00D55376" w:rsidRPr="00D55376">
        <w:rPr>
          <w:rFonts w:eastAsia="Times New Roman"/>
          <w:color w:val="000000"/>
          <w:sz w:val="26"/>
          <w:szCs w:val="26"/>
        </w:rPr>
        <w:t>t</w:t>
      </w:r>
      <w:r w:rsidRPr="00D55376">
        <w:rPr>
          <w:rFonts w:eastAsia="Times New Roman"/>
          <w:color w:val="000000"/>
          <w:sz w:val="26"/>
          <w:szCs w:val="26"/>
        </w:rPr>
        <w:t xml:space="preserve"> là </w:t>
      </w:r>
    </w:p>
    <w:p w14:paraId="4A92BD90" w14:textId="77777777"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w:t>
      </w:r>
      <w:r w:rsidRPr="00D55376">
        <w:rPr>
          <w:rFonts w:eastAsia="Times New Roman"/>
          <w:color w:val="000000"/>
          <w:position w:val="-10"/>
          <w:sz w:val="26"/>
          <w:szCs w:val="26"/>
        </w:rPr>
        <w:object w:dxaOrig="1560" w:dyaOrig="320" w14:anchorId="7AC55775">
          <v:shape id="_x0000_i1042" type="#_x0000_t75" style="width:78.1pt;height:16.3pt" o:ole="">
            <v:imagedata r:id="rId38" o:title=""/>
          </v:shape>
          <o:OLEObject Type="Embed" ProgID="Equation.DSMT4" ShapeID="_x0000_i1042" DrawAspect="Content" ObjectID="_1743336178" r:id="rId39"/>
        </w:object>
      </w:r>
      <w:r w:rsidRPr="00D55376">
        <w:rPr>
          <w:rFonts w:eastAsia="Times New Roman"/>
          <w:color w:val="000000"/>
          <w:sz w:val="26"/>
          <w:szCs w:val="26"/>
        </w:rPr>
        <w:t xml:space="preserve">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 xml:space="preserve">B. </w:t>
      </w:r>
      <w:r w:rsidRPr="00D55376">
        <w:rPr>
          <w:rFonts w:eastAsia="Times New Roman"/>
          <w:color w:val="000000"/>
          <w:position w:val="-10"/>
          <w:sz w:val="26"/>
          <w:szCs w:val="26"/>
        </w:rPr>
        <w:object w:dxaOrig="840" w:dyaOrig="279" w14:anchorId="7FB92008">
          <v:shape id="_x0000_i1043" type="#_x0000_t75" style="width:42.1pt;height:14.25pt" o:ole="">
            <v:imagedata r:id="rId40" o:title=""/>
          </v:shape>
          <o:OLEObject Type="Embed" ProgID="Equation.DSMT4" ShapeID="_x0000_i1043" DrawAspect="Content" ObjectID="_1743336179" r:id="rId41"/>
        </w:object>
      </w:r>
      <w:r w:rsidRPr="00D55376">
        <w:rPr>
          <w:rFonts w:eastAsia="Times New Roman"/>
          <w:color w:val="000000"/>
          <w:sz w:val="26"/>
          <w:szCs w:val="26"/>
        </w:rPr>
        <w:t xml:space="preserve"> </w:t>
      </w:r>
    </w:p>
    <w:p w14:paraId="7A7F1CEB" w14:textId="77777777"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C.</w:t>
      </w:r>
      <w:r w:rsidRPr="00D55376">
        <w:rPr>
          <w:rFonts w:eastAsia="Times New Roman"/>
          <w:color w:val="000000"/>
          <w:position w:val="-10"/>
          <w:sz w:val="26"/>
          <w:szCs w:val="26"/>
        </w:rPr>
        <w:object w:dxaOrig="1600" w:dyaOrig="279" w14:anchorId="7C0ECEE9">
          <v:shape id="_x0000_i1044" type="#_x0000_t75" style="width:80.15pt;height:14.25pt" o:ole="">
            <v:imagedata r:id="rId42" o:title=""/>
          </v:shape>
          <o:OLEObject Type="Embed" ProgID="Equation.DSMT4" ShapeID="_x0000_i1044" DrawAspect="Content" ObjectID="_1743336180" r:id="rId43"/>
        </w:object>
      </w:r>
      <w:r w:rsidRPr="00D55376">
        <w:rPr>
          <w:rFonts w:eastAsia="Times New Roman"/>
          <w:color w:val="000000"/>
          <w:sz w:val="26"/>
          <w:szCs w:val="26"/>
        </w:rPr>
        <w:t xml:space="preserve"> </w:t>
      </w:r>
      <w:r w:rsidR="00303E33" w:rsidRPr="00D55376">
        <w:rPr>
          <w:rFonts w:eastAsia="Times New Roman"/>
          <w:color w:val="000000"/>
          <w:sz w:val="26"/>
          <w:szCs w:val="26"/>
        </w:rPr>
        <w:t xml:space="preserve"> . </w:t>
      </w:r>
      <w:r w:rsidRPr="00D55376">
        <w:rPr>
          <w:rFonts w:eastAsia="Times New Roman"/>
          <w:color w:val="000000"/>
          <w:sz w:val="26"/>
          <w:szCs w:val="26"/>
        </w:rPr>
        <w:tab/>
      </w:r>
      <w:r w:rsidRPr="00D55376">
        <w:rPr>
          <w:rFonts w:eastAsia="Times New Roman"/>
          <w:color w:val="000000"/>
          <w:sz w:val="26"/>
          <w:szCs w:val="26"/>
        </w:rPr>
        <w:tab/>
      </w:r>
      <w:r w:rsidR="00303E33" w:rsidRPr="00D55376">
        <w:rPr>
          <w:rFonts w:eastAsia="Times New Roman"/>
          <w:color w:val="000000"/>
          <w:sz w:val="26"/>
          <w:szCs w:val="26"/>
        </w:rPr>
        <w:t xml:space="preserve">D. </w:t>
      </w:r>
      <w:r w:rsidRPr="00D55376">
        <w:rPr>
          <w:rFonts w:eastAsia="Times New Roman"/>
          <w:color w:val="000000"/>
          <w:position w:val="-10"/>
          <w:sz w:val="26"/>
          <w:szCs w:val="26"/>
        </w:rPr>
        <w:object w:dxaOrig="1400" w:dyaOrig="320" w14:anchorId="5F24B229">
          <v:shape id="_x0000_i1045" type="#_x0000_t75" style="width:69.95pt;height:16.3pt" o:ole="">
            <v:imagedata r:id="rId44" o:title=""/>
          </v:shape>
          <o:OLEObject Type="Embed" ProgID="Equation.DSMT4" ShapeID="_x0000_i1045" DrawAspect="Content" ObjectID="_1743336181" r:id="rId45"/>
        </w:object>
      </w:r>
      <w:r w:rsidRPr="00D55376">
        <w:rPr>
          <w:rFonts w:eastAsia="Times New Roman"/>
          <w:color w:val="000000"/>
          <w:sz w:val="26"/>
          <w:szCs w:val="26"/>
        </w:rPr>
        <w:t xml:space="preserve"> </w:t>
      </w:r>
    </w:p>
    <w:p w14:paraId="79855AE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3: </w:t>
      </w:r>
      <w:r w:rsidRPr="00D55376">
        <w:rPr>
          <w:rFonts w:eastAsia="Times New Roman"/>
          <w:color w:val="000000"/>
          <w:sz w:val="26"/>
          <w:szCs w:val="26"/>
        </w:rPr>
        <w:t>Một vật có khối lượng 1 kg trượt không ma sát trên một mặt phẳng ngang với tốc độ 5</w:t>
      </w:r>
      <w:r w:rsidR="00D55376" w:rsidRPr="00D55376">
        <w:rPr>
          <w:rFonts w:eastAsia="Times New Roman"/>
          <w:color w:val="000000"/>
          <w:sz w:val="26"/>
          <w:szCs w:val="26"/>
        </w:rPr>
        <w:t>m/s</w:t>
      </w:r>
      <w:r w:rsidRPr="00D55376">
        <w:rPr>
          <w:rFonts w:eastAsia="Times New Roman"/>
          <w:color w:val="000000"/>
          <w:sz w:val="26"/>
          <w:szCs w:val="26"/>
        </w:rPr>
        <w:t xml:space="preserve"> đến đập vào một bức tường thẳng đứng theo phương vuông góc với tường. Sau va chạm, vật bật ngược trở lại phương cũ với tốc độ 2</w:t>
      </w:r>
      <w:r w:rsidR="00D55376" w:rsidRPr="00D55376">
        <w:rPr>
          <w:rFonts w:eastAsia="Times New Roman"/>
          <w:color w:val="000000"/>
          <w:sz w:val="26"/>
          <w:szCs w:val="26"/>
        </w:rPr>
        <w:t>m/s</w:t>
      </w:r>
      <w:r w:rsidRPr="00D55376">
        <w:rPr>
          <w:rFonts w:eastAsia="Times New Roman"/>
          <w:color w:val="000000"/>
          <w:sz w:val="26"/>
          <w:szCs w:val="26"/>
        </w:rPr>
        <w:t>. Thời gian tương tác lác là 4</w:t>
      </w:r>
      <w:r w:rsidR="00D55376" w:rsidRPr="00D55376">
        <w:rPr>
          <w:rFonts w:eastAsia="Times New Roman"/>
          <w:color w:val="000000"/>
          <w:sz w:val="26"/>
          <w:szCs w:val="26"/>
        </w:rPr>
        <w:t>s</w:t>
      </w:r>
      <w:r w:rsidRPr="00D55376">
        <w:rPr>
          <w:rFonts w:eastAsia="Times New Roman"/>
          <w:color w:val="000000"/>
          <w:sz w:val="26"/>
          <w:szCs w:val="26"/>
        </w:rPr>
        <w:t xml:space="preserve">. Lực  </w:t>
      </w:r>
      <w:r w:rsidR="00D55376" w:rsidRPr="00D55376">
        <w:rPr>
          <w:rFonts w:eastAsia="Times New Roman"/>
          <w:color w:val="000000"/>
          <w:sz w:val="26"/>
          <w:szCs w:val="26"/>
        </w:rPr>
        <w:t>F</w:t>
      </w:r>
      <w:r w:rsidRPr="00D55376">
        <w:rPr>
          <w:rFonts w:eastAsia="Times New Roman"/>
          <w:color w:val="000000"/>
          <w:sz w:val="26"/>
          <w:szCs w:val="26"/>
        </w:rPr>
        <w:t xml:space="preserve"> do tường tác dụng lên vật có độ lớn bằng </w:t>
      </w:r>
    </w:p>
    <w:p w14:paraId="0BFC5F28" w14:textId="77777777"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t>A</w:t>
      </w:r>
      <w:r w:rsidR="00303E33" w:rsidRPr="00D55376">
        <w:rPr>
          <w:rFonts w:eastAsia="Times New Roman"/>
          <w:color w:val="000000"/>
          <w:sz w:val="26"/>
          <w:szCs w:val="26"/>
        </w:rPr>
        <w:t>. 1750</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B. 17,5</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C. 175</w:t>
      </w:r>
      <w:r w:rsidRPr="00D55376">
        <w:rPr>
          <w:rFonts w:eastAsia="Times New Roman"/>
          <w:color w:val="000000"/>
          <w:sz w:val="26"/>
          <w:szCs w:val="26"/>
        </w:rPr>
        <w:t>N</w:t>
      </w:r>
      <w:r w:rsidR="00303E33" w:rsidRPr="00D55376">
        <w:rPr>
          <w:rFonts w:eastAsia="Times New Roman"/>
          <w:color w:val="000000"/>
          <w:sz w:val="26"/>
          <w:szCs w:val="26"/>
        </w:rPr>
        <w:t xml:space="preserve">. </w:t>
      </w:r>
      <w:r w:rsidRPr="00D55376">
        <w:rPr>
          <w:rFonts w:eastAsia="Times New Roman"/>
          <w:color w:val="000000"/>
          <w:sz w:val="26"/>
          <w:szCs w:val="26"/>
        </w:rPr>
        <w:tab/>
      </w:r>
      <w:r w:rsidR="00303E33" w:rsidRPr="00D55376">
        <w:rPr>
          <w:rFonts w:eastAsia="Times New Roman"/>
          <w:color w:val="000000"/>
          <w:sz w:val="26"/>
          <w:szCs w:val="26"/>
        </w:rPr>
        <w:t>D. 1,75</w:t>
      </w:r>
      <w:r w:rsidRPr="00D55376">
        <w:rPr>
          <w:rFonts w:eastAsia="Times New Roman"/>
          <w:color w:val="000000"/>
          <w:sz w:val="26"/>
          <w:szCs w:val="26"/>
        </w:rPr>
        <w:t>N</w:t>
      </w:r>
      <w:r w:rsidR="00303E33" w:rsidRPr="00D55376">
        <w:rPr>
          <w:rFonts w:eastAsia="Times New Roman"/>
          <w:color w:val="000000"/>
          <w:sz w:val="26"/>
          <w:szCs w:val="26"/>
        </w:rPr>
        <w:t>. </w:t>
      </w:r>
    </w:p>
    <w:p w14:paraId="6BDB26E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4: </w:t>
      </w:r>
      <w:r w:rsidRPr="00D55376">
        <w:rPr>
          <w:rFonts w:eastAsia="Times New Roman"/>
          <w:color w:val="000000"/>
          <w:sz w:val="26"/>
          <w:szCs w:val="26"/>
        </w:rPr>
        <w:t>Tìm câu đúng khi nói về hệ kín: </w:t>
      </w:r>
    </w:p>
    <w:p w14:paraId="5170F7B6"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Hệ kín là hệ mà các vật trong hệ chỉ tương tác với nhau mà không tương tác với các vật  bên ngoài hệ </w:t>
      </w:r>
    </w:p>
    <w:p w14:paraId="75DBE225" w14:textId="77777777"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B. Hệ kín là hệ mà các vật trong hệ chỉ tương tác rất ít với các vật bên ngoài hệ </w:t>
      </w:r>
    </w:p>
    <w:p w14:paraId="0F7FAE44" w14:textId="77777777"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C. Hệ kín là hệ mả các vật chỉ tương tác với nhau trong một thời gian rất ngắn </w:t>
      </w:r>
    </w:p>
    <w:p w14:paraId="304D0DE4"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Hệ kín là hệ mà các vật không tương tác với nhau </w:t>
      </w:r>
    </w:p>
    <w:p w14:paraId="171ABD9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5: </w:t>
      </w:r>
      <w:r w:rsidRPr="00D55376">
        <w:rPr>
          <w:rFonts w:eastAsia="Times New Roman"/>
          <w:color w:val="000000"/>
          <w:sz w:val="26"/>
          <w:szCs w:val="26"/>
        </w:rPr>
        <w:t>Chuyển động tròn đều có </w:t>
      </w:r>
    </w:p>
    <w:p w14:paraId="77E83AEB"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vectơ vận tốc không đổi. </w:t>
      </w:r>
    </w:p>
    <w:p w14:paraId="23294D3F"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B. tốc độ phụ thuộc vào bán kính quỹ đạo. </w:t>
      </w:r>
    </w:p>
    <w:p w14:paraId="028537BE"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tốc độ góc phụ thuộc vào bán kính quỹ đạo. </w:t>
      </w:r>
    </w:p>
    <w:p w14:paraId="4BB81CEF"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D. chu kì tỉ lệ với thời gian chuyển động. </w:t>
      </w:r>
    </w:p>
    <w:p w14:paraId="713ADD6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6: </w:t>
      </w:r>
      <w:r w:rsidRPr="00D55376">
        <w:rPr>
          <w:rFonts w:eastAsia="Times New Roman"/>
          <w:color w:val="000000"/>
          <w:sz w:val="26"/>
          <w:szCs w:val="26"/>
        </w:rPr>
        <w:t xml:space="preserve">Một vật đang chuyển động theo đường tròn đều dưới tác dụng của lực hướng tâm </w:t>
      </w:r>
      <w:r w:rsidR="00D55376" w:rsidRPr="00D55376">
        <w:rPr>
          <w:rFonts w:eastAsia="Times New Roman"/>
          <w:color w:val="000000"/>
          <w:sz w:val="26"/>
          <w:szCs w:val="26"/>
        </w:rPr>
        <w:t>F</w:t>
      </w:r>
      <w:r w:rsidRPr="00D55376">
        <w:rPr>
          <w:rFonts w:eastAsia="Times New Roman"/>
          <w:color w:val="000000"/>
          <w:sz w:val="26"/>
          <w:szCs w:val="26"/>
        </w:rPr>
        <w:t>. Nếu tăng bán kính quỹ đạo gấp hai lần so với lúc trước và đồng thời giảm tốc độ còn một  nửa thì so với ban đầu, lực hướng tâm </w:t>
      </w:r>
    </w:p>
    <w:p w14:paraId="7A4CD4CA" w14:textId="77777777"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 giảm 8 lần. </w:t>
      </w:r>
      <w:r w:rsidRPr="00D55376">
        <w:rPr>
          <w:rFonts w:eastAsia="Times New Roman"/>
          <w:color w:val="000000"/>
          <w:sz w:val="26"/>
          <w:szCs w:val="26"/>
        </w:rPr>
        <w:tab/>
      </w:r>
      <w:r w:rsidR="00303E33" w:rsidRPr="00D55376">
        <w:rPr>
          <w:rFonts w:eastAsia="Times New Roman"/>
          <w:color w:val="000000"/>
          <w:sz w:val="26"/>
          <w:szCs w:val="26"/>
        </w:rPr>
        <w:t xml:space="preserve">B. giảm 4 lần. </w:t>
      </w:r>
      <w:r w:rsidRPr="00D55376">
        <w:rPr>
          <w:rFonts w:eastAsia="Times New Roman"/>
          <w:color w:val="000000"/>
          <w:sz w:val="26"/>
          <w:szCs w:val="26"/>
        </w:rPr>
        <w:tab/>
      </w:r>
      <w:r w:rsidR="00303E33" w:rsidRPr="00D55376">
        <w:rPr>
          <w:rFonts w:eastAsia="Times New Roman"/>
          <w:color w:val="000000"/>
          <w:sz w:val="26"/>
          <w:szCs w:val="26"/>
        </w:rPr>
        <w:t xml:space="preserve">C. giảm 2 lần. </w:t>
      </w:r>
      <w:r w:rsidRPr="00D55376">
        <w:rPr>
          <w:rFonts w:eastAsia="Times New Roman"/>
          <w:color w:val="000000"/>
          <w:sz w:val="26"/>
          <w:szCs w:val="26"/>
        </w:rPr>
        <w:tab/>
      </w:r>
      <w:r w:rsidR="00303E33" w:rsidRPr="00D55376">
        <w:rPr>
          <w:rFonts w:eastAsia="Times New Roman"/>
          <w:color w:val="000000"/>
          <w:sz w:val="26"/>
          <w:szCs w:val="26"/>
        </w:rPr>
        <w:t>D. Không thay đổi</w:t>
      </w:r>
    </w:p>
    <w:p w14:paraId="708C4CE1" w14:textId="77777777" w:rsidR="00D55376"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7: </w:t>
      </w:r>
      <w:r w:rsidRPr="00D55376">
        <w:rPr>
          <w:rFonts w:eastAsia="Times New Roman"/>
          <w:color w:val="000000"/>
          <w:sz w:val="26"/>
          <w:szCs w:val="26"/>
        </w:rPr>
        <w:t xml:space="preserve">Hai lò xo cùng chiều dài tự nhiên, có độ cứng lần lượt là </w:t>
      </w:r>
      <w:r w:rsidR="00D55376" w:rsidRPr="00D55376">
        <w:rPr>
          <w:rFonts w:eastAsia="Times New Roman"/>
          <w:color w:val="000000"/>
          <w:sz w:val="26"/>
          <w:szCs w:val="26"/>
        </w:rPr>
        <w:t>k</w:t>
      </w:r>
      <w:r w:rsidRPr="00D55376">
        <w:rPr>
          <w:rFonts w:eastAsia="Times New Roman"/>
          <w:color w:val="000000"/>
          <w:sz w:val="26"/>
          <w:szCs w:val="26"/>
          <w:vertAlign w:val="subscript"/>
        </w:rPr>
        <w:t>1</w:t>
      </w:r>
      <w:r w:rsidRPr="00D55376">
        <w:rPr>
          <w:rFonts w:eastAsia="Times New Roman"/>
          <w:color w:val="000000"/>
          <w:sz w:val="26"/>
          <w:szCs w:val="26"/>
        </w:rPr>
        <w:t xml:space="preserve"> = 40 N/m và </w:t>
      </w:r>
      <w:r w:rsidR="00D55376" w:rsidRPr="00D55376">
        <w:rPr>
          <w:rFonts w:eastAsia="Times New Roman"/>
          <w:color w:val="000000"/>
          <w:sz w:val="26"/>
          <w:szCs w:val="26"/>
        </w:rPr>
        <w:t>k</w:t>
      </w:r>
      <w:r w:rsidRPr="00D55376">
        <w:rPr>
          <w:rFonts w:eastAsia="Times New Roman"/>
          <w:color w:val="000000"/>
          <w:sz w:val="26"/>
          <w:szCs w:val="26"/>
          <w:vertAlign w:val="subscript"/>
        </w:rPr>
        <w:t>2</w:t>
      </w:r>
      <w:r w:rsidRPr="00D55376">
        <w:rPr>
          <w:rFonts w:eastAsia="Times New Roman"/>
          <w:color w:val="000000"/>
          <w:sz w:val="26"/>
          <w:szCs w:val="26"/>
        </w:rPr>
        <w:t xml:space="preserve"> = 60 N/m. Hỏi nếu ghép song song hai lò xo thì độ cứng tương đương là bao nhiêu? </w:t>
      </w:r>
    </w:p>
    <w:p w14:paraId="516E4B8C" w14:textId="77777777" w:rsidR="00303E33"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ab/>
      </w:r>
      <w:r w:rsidR="00303E33" w:rsidRPr="00D55376">
        <w:rPr>
          <w:rFonts w:eastAsia="Times New Roman"/>
          <w:color w:val="000000"/>
          <w:sz w:val="26"/>
          <w:szCs w:val="26"/>
        </w:rPr>
        <w:t xml:space="preserve">A.100N/m </w:t>
      </w:r>
      <w:r w:rsidRPr="00D55376">
        <w:rPr>
          <w:rFonts w:eastAsia="Times New Roman"/>
          <w:color w:val="000000"/>
          <w:sz w:val="26"/>
          <w:szCs w:val="26"/>
        </w:rPr>
        <w:tab/>
      </w:r>
      <w:r w:rsidR="00303E33" w:rsidRPr="00D55376">
        <w:rPr>
          <w:rFonts w:eastAsia="Times New Roman"/>
          <w:color w:val="000000"/>
          <w:sz w:val="26"/>
          <w:szCs w:val="26"/>
        </w:rPr>
        <w:t xml:space="preserve">B. 240 N/m. </w:t>
      </w:r>
      <w:r w:rsidRPr="00D55376">
        <w:rPr>
          <w:rFonts w:eastAsia="Times New Roman"/>
          <w:color w:val="000000"/>
          <w:sz w:val="26"/>
          <w:szCs w:val="26"/>
        </w:rPr>
        <w:tab/>
      </w:r>
      <w:r w:rsidR="00303E33" w:rsidRPr="00D55376">
        <w:rPr>
          <w:rFonts w:eastAsia="Times New Roman"/>
          <w:color w:val="000000"/>
          <w:sz w:val="26"/>
          <w:szCs w:val="26"/>
        </w:rPr>
        <w:t xml:space="preserve">C. 60 N/m. </w:t>
      </w:r>
      <w:r w:rsidRPr="00D55376">
        <w:rPr>
          <w:rFonts w:eastAsia="Times New Roman"/>
          <w:color w:val="000000"/>
          <w:sz w:val="26"/>
          <w:szCs w:val="26"/>
        </w:rPr>
        <w:tab/>
      </w:r>
      <w:r w:rsidR="00303E33" w:rsidRPr="00D55376">
        <w:rPr>
          <w:rFonts w:eastAsia="Times New Roman"/>
          <w:color w:val="000000"/>
          <w:sz w:val="26"/>
          <w:szCs w:val="26"/>
        </w:rPr>
        <w:t>D. 30 N/m. </w:t>
      </w:r>
    </w:p>
    <w:p w14:paraId="0F5524C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8: </w:t>
      </w:r>
      <w:r w:rsidRPr="00D55376">
        <w:rPr>
          <w:rFonts w:eastAsia="Times New Roman"/>
          <w:color w:val="000000"/>
          <w:sz w:val="26"/>
          <w:szCs w:val="26"/>
        </w:rPr>
        <w:t xml:space="preserve">Chọn phát biểu </w:t>
      </w:r>
      <w:r w:rsidRPr="00D55376">
        <w:rPr>
          <w:rFonts w:eastAsia="Times New Roman"/>
          <w:b/>
          <w:bCs/>
          <w:color w:val="000000"/>
          <w:sz w:val="26"/>
          <w:szCs w:val="26"/>
        </w:rPr>
        <w:t>đúng</w:t>
      </w:r>
      <w:r w:rsidRPr="00D55376">
        <w:rPr>
          <w:rFonts w:eastAsia="Times New Roman"/>
          <w:color w:val="000000"/>
          <w:sz w:val="26"/>
          <w:szCs w:val="26"/>
        </w:rPr>
        <w:t>: </w:t>
      </w:r>
    </w:p>
    <w:p w14:paraId="5070EE36"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A. Áp suất nước ở đáy bình chứa chỉ phụ thuộc vào diện tích mặt đáy. </w:t>
      </w:r>
    </w:p>
    <w:p w14:paraId="176F7A7E" w14:textId="77777777"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B. Áp suất chất lỏng phụ thuộc vào hình dạng và kích thước của bình chứa. </w:t>
      </w:r>
    </w:p>
    <w:p w14:paraId="2ABAE454" w14:textId="77777777" w:rsidR="00303E33" w:rsidRPr="00D55376" w:rsidRDefault="00303E33" w:rsidP="00D55376">
      <w:pPr>
        <w:tabs>
          <w:tab w:val="left" w:pos="284"/>
          <w:tab w:val="left" w:pos="2694"/>
          <w:tab w:val="left" w:pos="5103"/>
          <w:tab w:val="left" w:pos="7513"/>
        </w:tabs>
        <w:spacing w:after="0" w:line="276" w:lineRule="auto"/>
        <w:ind w:left="284" w:right="-1"/>
        <w:jc w:val="both"/>
        <w:rPr>
          <w:rFonts w:eastAsia="Times New Roman"/>
          <w:sz w:val="26"/>
          <w:szCs w:val="26"/>
        </w:rPr>
      </w:pPr>
      <w:r w:rsidRPr="00D55376">
        <w:rPr>
          <w:rFonts w:eastAsia="Times New Roman"/>
          <w:color w:val="000000"/>
          <w:sz w:val="26"/>
          <w:szCs w:val="26"/>
        </w:rPr>
        <w:t>C. Áp suất chất lỏng tại một điểm bất kì trong chất lỏng có tác dụng như nhau theo mọi  hướng. </w:t>
      </w:r>
    </w:p>
    <w:p w14:paraId="5ED638F7" w14:textId="77777777" w:rsidR="00D55376" w:rsidRPr="00D55376" w:rsidRDefault="00303E33" w:rsidP="00D55376">
      <w:pPr>
        <w:tabs>
          <w:tab w:val="left" w:pos="284"/>
          <w:tab w:val="left" w:pos="2694"/>
          <w:tab w:val="left" w:pos="5103"/>
          <w:tab w:val="left" w:pos="7513"/>
        </w:tabs>
        <w:spacing w:after="0" w:line="276" w:lineRule="auto"/>
        <w:ind w:left="284" w:right="-1"/>
        <w:jc w:val="both"/>
        <w:rPr>
          <w:rFonts w:eastAsia="Times New Roman"/>
          <w:color w:val="000000"/>
          <w:sz w:val="26"/>
          <w:szCs w:val="26"/>
        </w:rPr>
      </w:pPr>
      <w:r w:rsidRPr="00D55376">
        <w:rPr>
          <w:rFonts w:eastAsia="Times New Roman"/>
          <w:color w:val="000000"/>
          <w:sz w:val="26"/>
          <w:szCs w:val="26"/>
        </w:rPr>
        <w:t xml:space="preserve">D. Tại một điểm bất kì trong chất lỏng, áp suất chất lỏng có chiều hướng xuống. </w:t>
      </w:r>
    </w:p>
    <w:p w14:paraId="5B543C63"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99"/>
          <w:sz w:val="26"/>
          <w:szCs w:val="26"/>
        </w:rPr>
      </w:pPr>
      <w:r w:rsidRPr="00D55376">
        <w:rPr>
          <w:rFonts w:eastAsia="Times New Roman"/>
          <w:b/>
          <w:bCs/>
          <w:color w:val="000099"/>
          <w:sz w:val="26"/>
          <w:szCs w:val="26"/>
        </w:rPr>
        <w:t>Phần 2: Tự luận (3 điểm) </w:t>
      </w:r>
    </w:p>
    <w:p w14:paraId="499D87F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lastRenderedPageBreak/>
        <w:t xml:space="preserve">Câu 1: </w:t>
      </w:r>
      <w:r w:rsidRPr="00D55376">
        <w:rPr>
          <w:rFonts w:eastAsia="Times New Roman"/>
          <w:color w:val="000000"/>
          <w:sz w:val="26"/>
          <w:szCs w:val="26"/>
        </w:rPr>
        <w:t xml:space="preserve">Hai vật A và B chuyển động tròn đều trên hai đường tròn tiếp xúc nhau. Chu kì của </w:t>
      </w:r>
      <w:r w:rsidR="00D55376" w:rsidRPr="00D55376">
        <w:rPr>
          <w:rFonts w:eastAsia="Times New Roman"/>
          <w:color w:val="000000"/>
          <w:sz w:val="26"/>
          <w:szCs w:val="26"/>
        </w:rPr>
        <w:t>A là 6 s, còn chu kì của B là 3</w:t>
      </w:r>
      <w:r w:rsidRPr="00D55376">
        <w:rPr>
          <w:rFonts w:eastAsia="Times New Roman"/>
          <w:color w:val="000000"/>
          <w:sz w:val="26"/>
          <w:szCs w:val="26"/>
        </w:rPr>
        <w:t>s. Biết rằng tại thời điểm ban đầu chúng xuất phát cùng một lúc  từ điểm tiếp xúc của hai đường tròn và chuyển động ngược chiều nhau. Tính khoảng thời  gian ngắn nhất để hai vật gặp nhau. </w:t>
      </w:r>
    </w:p>
    <w:p w14:paraId="3B750A8F" w14:textId="77777777" w:rsidR="00303E3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 </w:t>
      </w:r>
      <w:r w:rsidRPr="00D55376">
        <w:rPr>
          <w:rFonts w:eastAsia="Times New Roman"/>
          <w:color w:val="000000"/>
          <w:sz w:val="26"/>
          <w:szCs w:val="26"/>
        </w:rPr>
        <w:t xml:space="preserve">Một lò xo có đầu trên gắn cố định. Nếu treo vật nặng khối lượng 600 </w:t>
      </w:r>
      <w:r w:rsidR="00D55376" w:rsidRPr="00D55376">
        <w:rPr>
          <w:rFonts w:eastAsia="Times New Roman"/>
          <w:color w:val="000000"/>
          <w:sz w:val="26"/>
          <w:szCs w:val="26"/>
        </w:rPr>
        <w:t>g</w:t>
      </w:r>
      <w:r w:rsidRPr="00D55376">
        <w:rPr>
          <w:rFonts w:eastAsia="Times New Roman"/>
          <w:color w:val="000000"/>
          <w:sz w:val="26"/>
          <w:szCs w:val="26"/>
        </w:rPr>
        <w:t xml:space="preserve"> vào một đầu thì lò xo có chiều dài 23 </w:t>
      </w:r>
      <w:r w:rsidR="00D55376" w:rsidRPr="00D55376">
        <w:rPr>
          <w:rFonts w:eastAsia="Times New Roman"/>
          <w:color w:val="000000"/>
          <w:sz w:val="26"/>
          <w:szCs w:val="26"/>
        </w:rPr>
        <w:t>cm</w:t>
      </w:r>
      <w:r w:rsidRPr="00D55376">
        <w:rPr>
          <w:rFonts w:eastAsia="Times New Roman"/>
          <w:color w:val="000000"/>
          <w:sz w:val="26"/>
          <w:szCs w:val="26"/>
        </w:rPr>
        <w:t xml:space="preserve">. Nếu treo vật nặng khối lượng 800 </w:t>
      </w:r>
      <w:r w:rsidR="00D55376" w:rsidRPr="00D55376">
        <w:rPr>
          <w:rFonts w:eastAsia="Times New Roman"/>
          <w:color w:val="000000"/>
          <w:sz w:val="26"/>
          <w:szCs w:val="26"/>
        </w:rPr>
        <w:t>g</w:t>
      </w:r>
      <w:r w:rsidRPr="00D55376">
        <w:rPr>
          <w:rFonts w:eastAsia="Times New Roman"/>
          <w:color w:val="000000"/>
          <w:sz w:val="26"/>
          <w:szCs w:val="26"/>
        </w:rPr>
        <w:t xml:space="preserve"> vào một đầu thì lò xo có chiều dài 24 </w:t>
      </w:r>
      <w:r w:rsidR="00D55376" w:rsidRPr="00D55376">
        <w:rPr>
          <w:rFonts w:eastAsia="Times New Roman"/>
          <w:color w:val="000000"/>
          <w:sz w:val="26"/>
          <w:szCs w:val="26"/>
        </w:rPr>
        <w:t>cm</w:t>
      </w:r>
      <w:r w:rsidRPr="00D55376">
        <w:rPr>
          <w:rFonts w:eastAsia="Times New Roman"/>
          <w:color w:val="000000"/>
          <w:sz w:val="26"/>
          <w:szCs w:val="26"/>
        </w:rPr>
        <w:t>. Biết khi treo cả hai vật vào một đầu của lò xo thì lò xo vẫn ở trong giới hạn đàn hồi. Lấy</w:t>
      </w:r>
      <w:r w:rsidR="00D55376" w:rsidRPr="00D55376">
        <w:rPr>
          <w:rFonts w:eastAsia="Times New Roman"/>
          <w:color w:val="000000"/>
          <w:position w:val="-10"/>
          <w:sz w:val="26"/>
          <w:szCs w:val="26"/>
        </w:rPr>
        <w:object w:dxaOrig="1219" w:dyaOrig="360" w14:anchorId="1DD3AFEE">
          <v:shape id="_x0000_i1046" type="#_x0000_t75" style="width:61.8pt;height:18.35pt" o:ole="">
            <v:imagedata r:id="rId46" o:title=""/>
          </v:shape>
          <o:OLEObject Type="Embed" ProgID="Equation.DSMT4" ShapeID="_x0000_i1046" DrawAspect="Content" ObjectID="_1743336182" r:id="rId47"/>
        </w:object>
      </w:r>
      <w:r w:rsidRPr="00D55376">
        <w:rPr>
          <w:rFonts w:eastAsia="Times New Roman"/>
          <w:color w:val="000000"/>
          <w:sz w:val="26"/>
          <w:szCs w:val="26"/>
        </w:rPr>
        <w:t>. Tính độ cứng của lò xo.</w:t>
      </w:r>
    </w:p>
    <w:p w14:paraId="1422D9E8"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180E5779"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793E8DA7"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6FCD318E"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2DF31863"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61FB54EC"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01F5BC1A"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4B3DE72B"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20DA3F88"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6FC405E4"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4E22F297"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2DC160F3"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6EB118CD"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1B11581A"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036D9904"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1E93F171"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2CA23E5D"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673F461B"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01716F3A"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77C4A962"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4EA2FFF9"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5E42E413"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473486F7"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452A984F"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0E21DBBB"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43F73DEB"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7F0F47EB"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084703A0"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2762D157"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1505C3A2"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192EED34"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384EA514"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3C1FCB27"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2AC17DAC"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5BFEF58A"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5F1EA8F7"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3644F2E8"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0E278CB2"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1E4D370C" w14:textId="77777777" w:rsidR="00D55376" w:rsidRDefault="00D55376"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p>
    <w:p w14:paraId="13458B8C" w14:textId="77777777" w:rsidR="00D55376" w:rsidRPr="00D55376" w:rsidRDefault="00D55376" w:rsidP="00303E33">
      <w:pPr>
        <w:tabs>
          <w:tab w:val="left" w:pos="284"/>
          <w:tab w:val="left" w:pos="2694"/>
          <w:tab w:val="left" w:pos="5103"/>
          <w:tab w:val="left" w:pos="7513"/>
        </w:tabs>
        <w:spacing w:after="0" w:line="276" w:lineRule="auto"/>
        <w:ind w:right="-1"/>
        <w:jc w:val="both"/>
        <w:rPr>
          <w:rFonts w:eastAsia="Times New Roman"/>
          <w:sz w:val="26"/>
          <w:szCs w:val="26"/>
        </w:rPr>
      </w:pPr>
    </w:p>
    <w:p w14:paraId="6E073892" w14:textId="77777777" w:rsidR="00303E33" w:rsidRPr="00D55376" w:rsidRDefault="00303E33" w:rsidP="00D55376">
      <w:pPr>
        <w:tabs>
          <w:tab w:val="left" w:pos="284"/>
          <w:tab w:val="left" w:pos="2694"/>
          <w:tab w:val="left" w:pos="5103"/>
          <w:tab w:val="left" w:pos="7513"/>
        </w:tabs>
        <w:spacing w:after="0" w:line="276" w:lineRule="auto"/>
        <w:ind w:right="-1"/>
        <w:jc w:val="center"/>
        <w:rPr>
          <w:rFonts w:eastAsia="Times New Roman"/>
          <w:sz w:val="26"/>
          <w:szCs w:val="26"/>
        </w:rPr>
      </w:pPr>
      <w:r w:rsidRPr="00D55376">
        <w:rPr>
          <w:rFonts w:eastAsia="Times New Roman"/>
          <w:b/>
          <w:bCs/>
          <w:color w:val="000000"/>
          <w:sz w:val="26"/>
          <w:szCs w:val="26"/>
        </w:rPr>
        <w:t>Đáp án và lời giải chi tiết</w:t>
      </w:r>
    </w:p>
    <w:tbl>
      <w:tblPr>
        <w:tblW w:w="4504" w:type="dxa"/>
        <w:jc w:val="center"/>
        <w:tblCellMar>
          <w:top w:w="15" w:type="dxa"/>
          <w:left w:w="15" w:type="dxa"/>
          <w:bottom w:w="15" w:type="dxa"/>
          <w:right w:w="15" w:type="dxa"/>
        </w:tblCellMar>
        <w:tblLook w:val="04A0" w:firstRow="1" w:lastRow="0" w:firstColumn="1" w:lastColumn="0" w:noHBand="0" w:noVBand="1"/>
      </w:tblPr>
      <w:tblGrid>
        <w:gridCol w:w="655"/>
        <w:gridCol w:w="655"/>
        <w:gridCol w:w="655"/>
        <w:gridCol w:w="655"/>
        <w:gridCol w:w="655"/>
        <w:gridCol w:w="655"/>
        <w:gridCol w:w="574"/>
      </w:tblGrid>
      <w:tr w:rsidR="00303E33" w:rsidRPr="00D55376" w14:paraId="256FCD77" w14:textId="77777777"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123A84"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5BAF00"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554CB1"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6C1D43"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AB49AA"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35CCAE"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FA2BD0"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7</w:t>
            </w:r>
          </w:p>
        </w:tc>
      </w:tr>
      <w:tr w:rsidR="00303E33" w:rsidRPr="00D55376" w14:paraId="3EB2A756" w14:textId="77777777"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2A0E4B"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7338B3"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53029F"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7984E33"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FCDC75"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A25DDA"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F75CDF"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w:t>
            </w:r>
          </w:p>
        </w:tc>
      </w:tr>
      <w:tr w:rsidR="00303E33" w:rsidRPr="00D55376" w14:paraId="3269C115" w14:textId="77777777"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CA5D4A"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69D1EC"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A7361C"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D38EE3"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1D7594"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349ACF"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23F48E"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4</w:t>
            </w:r>
          </w:p>
        </w:tc>
      </w:tr>
      <w:tr w:rsidR="00303E33" w:rsidRPr="00D55376" w14:paraId="1BCB585F" w14:textId="77777777"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20FFC6"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010ACB"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0812F9"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CC8C6E"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345E16"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00A2ADC"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1B34F4"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w:t>
            </w:r>
          </w:p>
        </w:tc>
      </w:tr>
      <w:tr w:rsidR="00303E33" w:rsidRPr="00D55376" w14:paraId="30C86518" w14:textId="77777777"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0A0548"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799405"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D3036C4"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B1EAD3"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8A7087"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1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0BB6A5"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6ABC59"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1</w:t>
            </w:r>
          </w:p>
        </w:tc>
      </w:tr>
      <w:tr w:rsidR="00303E33" w:rsidRPr="00D55376" w14:paraId="746D825D" w14:textId="77777777"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DB1D7E"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072118"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B8D8A02"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F444F8"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06BA8E"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2FB8F8"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D7E4B4"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w:t>
            </w:r>
          </w:p>
        </w:tc>
      </w:tr>
      <w:tr w:rsidR="00303E33" w:rsidRPr="00D55376" w14:paraId="183D944F" w14:textId="77777777" w:rsidTr="00D55376">
        <w:trPr>
          <w:trHeight w:val="14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2F13BC"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14E725"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F433BD"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717D19"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4D92510"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6FAFC2"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B649E5"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b/>
                <w:bCs/>
                <w:color w:val="000000"/>
                <w:sz w:val="26"/>
                <w:szCs w:val="26"/>
              </w:rPr>
              <w:t>28</w:t>
            </w:r>
          </w:p>
        </w:tc>
      </w:tr>
      <w:tr w:rsidR="00303E33" w:rsidRPr="00D55376" w14:paraId="2DE11843" w14:textId="77777777" w:rsidTr="00D55376">
        <w:trPr>
          <w:trHeight w:val="148"/>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6F646F"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6C9F9D"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33400BC"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0CF6B3"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611908"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09FFE1"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AA2884" w14:textId="77777777" w:rsidR="00303E33" w:rsidRPr="00D55376" w:rsidRDefault="00303E33" w:rsidP="00D55376">
            <w:pPr>
              <w:tabs>
                <w:tab w:val="left" w:pos="284"/>
                <w:tab w:val="left" w:pos="2694"/>
                <w:tab w:val="left" w:pos="5103"/>
                <w:tab w:val="left" w:pos="7513"/>
              </w:tabs>
              <w:spacing w:after="0" w:line="240" w:lineRule="auto"/>
              <w:ind w:right="-1"/>
              <w:jc w:val="both"/>
              <w:rPr>
                <w:rFonts w:eastAsia="Times New Roman"/>
                <w:sz w:val="26"/>
                <w:szCs w:val="26"/>
              </w:rPr>
            </w:pPr>
            <w:r w:rsidRPr="00D55376">
              <w:rPr>
                <w:rFonts w:eastAsia="Times New Roman"/>
                <w:color w:val="000000"/>
                <w:sz w:val="26"/>
                <w:szCs w:val="26"/>
              </w:rPr>
              <w:t>C</w:t>
            </w:r>
          </w:p>
        </w:tc>
      </w:tr>
    </w:tbl>
    <w:p w14:paraId="2F6C80A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p>
    <w:p w14:paraId="709171D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color w:val="000099"/>
          <w:sz w:val="26"/>
          <w:szCs w:val="26"/>
        </w:rPr>
      </w:pPr>
      <w:r w:rsidRPr="00D55376">
        <w:rPr>
          <w:rFonts w:eastAsia="Times New Roman"/>
          <w:b/>
          <w:bCs/>
          <w:color w:val="000099"/>
          <w:sz w:val="26"/>
          <w:szCs w:val="26"/>
        </w:rPr>
        <w:t>Phần 1. Trắc nghiệm (7 điểm) </w:t>
      </w:r>
    </w:p>
    <w:p w14:paraId="16C9551F" w14:textId="77777777" w:rsidR="00D55376" w:rsidRPr="00D55376" w:rsidRDefault="00303E33" w:rsidP="00D55376">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 </w:t>
      </w:r>
    </w:p>
    <w:p w14:paraId="44D33E3C"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77075192" w14:textId="77777777" w:rsidR="00D55376"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Một vật đang trượt trên một mặt phẳng, khi tốc độ của vật giảm thì hệ số ma sát giữa vật và  mặt phẳng không đổi vì hệ số ma sát không phụ thuộc và tốc độ của vật </w:t>
      </w:r>
    </w:p>
    <w:p w14:paraId="6ED13CB5"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6C12D08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28D6D716"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 </w:t>
      </w:r>
    </w:p>
    <w:p w14:paraId="55062D33"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6900DEE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Biểu thức xác định lực ma sát trượt là</w:t>
      </w:r>
      <w:r w:rsidR="00E335D2" w:rsidRPr="00E335D2">
        <w:rPr>
          <w:rFonts w:eastAsia="Times New Roman"/>
          <w:color w:val="000000"/>
          <w:position w:val="-12"/>
          <w:sz w:val="26"/>
          <w:szCs w:val="26"/>
        </w:rPr>
        <w:object w:dxaOrig="1140" w:dyaOrig="360" w14:anchorId="5D10F98D">
          <v:shape id="_x0000_i1047" type="#_x0000_t75" style="width:57.05pt;height:18.35pt" o:ole="">
            <v:imagedata r:id="rId48" o:title=""/>
          </v:shape>
          <o:OLEObject Type="Embed" ProgID="Equation.DSMT4" ShapeID="_x0000_i1047" DrawAspect="Content" ObjectID="_1743336183" r:id="rId49"/>
        </w:object>
      </w:r>
      <w:r w:rsidR="00E335D2">
        <w:rPr>
          <w:rFonts w:eastAsia="Times New Roman"/>
          <w:color w:val="000000"/>
          <w:sz w:val="26"/>
          <w:szCs w:val="26"/>
        </w:rPr>
        <w:t xml:space="preserve"> </w:t>
      </w:r>
    </w:p>
    <w:p w14:paraId="617555C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6D67D2A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430884EA" w14:textId="77777777" w:rsidR="00303E33" w:rsidRPr="00D55376" w:rsidRDefault="00303E33" w:rsidP="00D55376">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3: </w:t>
      </w:r>
    </w:p>
    <w:p w14:paraId="38DFECC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18BA474" w14:textId="77777777"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Chiều lực ma sát nghỉ không phụ thuộc vào chiều của ngoại lực song song với mặt tiếp xúc </w:t>
      </w:r>
    </w:p>
    <w:p w14:paraId="6530A9E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16F3638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14:paraId="123F12F5" w14:textId="77777777" w:rsidR="00303E33" w:rsidRPr="00D55376" w:rsidRDefault="00303E33" w:rsidP="00D55376">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4: </w:t>
      </w:r>
    </w:p>
    <w:p w14:paraId="18C708B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26A60170"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hệ số ma sát </w:t>
      </w:r>
    </w:p>
    <w:p w14:paraId="4991FEE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00EDB0C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39A289BF" w14:textId="77777777"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Ta có: </w:t>
      </w:r>
      <w:r w:rsidR="00E335D2" w:rsidRPr="00E335D2">
        <w:rPr>
          <w:rFonts w:eastAsia="Times New Roman"/>
          <w:color w:val="000000"/>
          <w:position w:val="-28"/>
          <w:sz w:val="26"/>
          <w:szCs w:val="26"/>
        </w:rPr>
        <w:object w:dxaOrig="3560" w:dyaOrig="660" w14:anchorId="6F4289FC">
          <v:shape id="_x0000_i1048" type="#_x0000_t75" style="width:177.95pt;height:33.3pt" o:ole="">
            <v:imagedata r:id="rId50" o:title=""/>
          </v:shape>
          <o:OLEObject Type="Embed" ProgID="Equation.DSMT4" ShapeID="_x0000_i1048" DrawAspect="Content" ObjectID="_1743336184" r:id="rId51"/>
        </w:object>
      </w:r>
      <w:r w:rsidR="00E335D2">
        <w:rPr>
          <w:rFonts w:eastAsia="Times New Roman"/>
          <w:color w:val="000000"/>
          <w:sz w:val="26"/>
          <w:szCs w:val="26"/>
        </w:rPr>
        <w:t xml:space="preserve"> </w:t>
      </w:r>
    </w:p>
    <w:p w14:paraId="2B8B2F9E" w14:textId="77777777"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5: </w:t>
      </w:r>
    </w:p>
    <w:p w14:paraId="15AE8D6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lastRenderedPageBreak/>
        <w:t>Phương pháp giải </w:t>
      </w:r>
    </w:p>
    <w:p w14:paraId="64745DF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định luật II Newton =&gt; N =&gt;Fms </w:t>
      </w:r>
    </w:p>
    <w:p w14:paraId="5F44F47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7363541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14:paraId="449EE966" w14:textId="77777777" w:rsidR="00303E33" w:rsidRPr="00D55376" w:rsidRDefault="00E335D2" w:rsidP="00E335D2">
      <w:pPr>
        <w:tabs>
          <w:tab w:val="left" w:pos="284"/>
          <w:tab w:val="left" w:pos="2694"/>
          <w:tab w:val="left" w:pos="5103"/>
          <w:tab w:val="left" w:pos="7513"/>
        </w:tabs>
        <w:spacing w:after="0" w:line="276" w:lineRule="auto"/>
        <w:ind w:right="-1"/>
        <w:jc w:val="center"/>
        <w:rPr>
          <w:rFonts w:eastAsia="Times New Roman"/>
          <w:sz w:val="26"/>
          <w:szCs w:val="26"/>
        </w:rPr>
      </w:pPr>
      <w:r>
        <w:rPr>
          <w:noProof/>
        </w:rPr>
        <w:drawing>
          <wp:inline distT="0" distB="0" distL="0" distR="0" wp14:anchorId="66B47ABC" wp14:editId="34D5779B">
            <wp:extent cx="1800655" cy="12786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822765" cy="1294387"/>
                    </a:xfrm>
                    <a:prstGeom prst="rect">
                      <a:avLst/>
                    </a:prstGeom>
                  </pic:spPr>
                </pic:pic>
              </a:graphicData>
            </a:graphic>
          </wp:inline>
        </w:drawing>
      </w:r>
    </w:p>
    <w:p w14:paraId="1F6CDA7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Các lực tác dụng: </w:t>
      </w:r>
      <w:r w:rsidR="00E335D2" w:rsidRPr="00E335D2">
        <w:rPr>
          <w:rFonts w:eastAsia="Times New Roman"/>
          <w:color w:val="000000"/>
          <w:position w:val="-12"/>
          <w:sz w:val="26"/>
          <w:szCs w:val="26"/>
        </w:rPr>
        <w:object w:dxaOrig="1200" w:dyaOrig="400" w14:anchorId="7C5A5211">
          <v:shape id="_x0000_i1049" type="#_x0000_t75" style="width:59.75pt;height:19.7pt" o:ole="">
            <v:imagedata r:id="rId53" o:title=""/>
          </v:shape>
          <o:OLEObject Type="Embed" ProgID="Equation.DSMT4" ShapeID="_x0000_i1049" DrawAspect="Content" ObjectID="_1743336185" r:id="rId54"/>
        </w:object>
      </w:r>
    </w:p>
    <w:p w14:paraId="2E064DC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Áp dụng định luật II Newton, ta có: </w:t>
      </w:r>
      <w:r w:rsidR="00E335D2" w:rsidRPr="00E335D2">
        <w:rPr>
          <w:rFonts w:eastAsia="Times New Roman"/>
          <w:color w:val="000000"/>
          <w:position w:val="-12"/>
          <w:sz w:val="26"/>
          <w:szCs w:val="26"/>
        </w:rPr>
        <w:object w:dxaOrig="2120" w:dyaOrig="400" w14:anchorId="300B516F">
          <v:shape id="_x0000_i1050" type="#_x0000_t75" style="width:105.95pt;height:19.7pt" o:ole="">
            <v:imagedata r:id="rId55" o:title=""/>
          </v:shape>
          <o:OLEObject Type="Embed" ProgID="Equation.DSMT4" ShapeID="_x0000_i1050" DrawAspect="Content" ObjectID="_1743336186" r:id="rId56"/>
        </w:object>
      </w:r>
    </w:p>
    <w:p w14:paraId="42E3258F" w14:textId="77777777" w:rsidR="00303E33" w:rsidRDefault="00303E33" w:rsidP="00E335D2">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Chiếu lên phươn Oy, ta có:  </w:t>
      </w:r>
    </w:p>
    <w:p w14:paraId="1F24BD5C" w14:textId="77777777" w:rsidR="00E335D2" w:rsidRDefault="00E335D2" w:rsidP="00E335D2">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position w:val="-32"/>
          <w:sz w:val="26"/>
          <w:szCs w:val="26"/>
        </w:rPr>
        <w:object w:dxaOrig="7520" w:dyaOrig="760" w14:anchorId="3D3FE185">
          <v:shape id="_x0000_i1051" type="#_x0000_t75" style="width:376.3pt;height:38.05pt" o:ole="">
            <v:imagedata r:id="rId57" o:title=""/>
          </v:shape>
          <o:OLEObject Type="Embed" ProgID="Equation.DSMT4" ShapeID="_x0000_i1051" DrawAspect="Content" ObjectID="_1743336187" r:id="rId58"/>
        </w:object>
      </w:r>
      <w:r>
        <w:rPr>
          <w:rFonts w:eastAsia="Times New Roman"/>
          <w:sz w:val="26"/>
          <w:szCs w:val="26"/>
        </w:rPr>
        <w:t xml:space="preserve"> </w:t>
      </w:r>
    </w:p>
    <w:p w14:paraId="5F81472A" w14:textId="77777777" w:rsidR="00E335D2" w:rsidRPr="00D55376" w:rsidRDefault="00E335D2" w:rsidP="00E335D2">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position w:val="-12"/>
          <w:sz w:val="26"/>
          <w:szCs w:val="26"/>
        </w:rPr>
        <w:object w:dxaOrig="3180" w:dyaOrig="360" w14:anchorId="56BB8F1F">
          <v:shape id="_x0000_i1052" type="#_x0000_t75" style="width:158.95pt;height:18.35pt" o:ole="">
            <v:imagedata r:id="rId59" o:title=""/>
          </v:shape>
          <o:OLEObject Type="Embed" ProgID="Equation.DSMT4" ShapeID="_x0000_i1052" DrawAspect="Content" ObjectID="_1743336188" r:id="rId60"/>
        </w:object>
      </w:r>
      <w:r>
        <w:rPr>
          <w:rFonts w:eastAsia="Times New Roman"/>
          <w:sz w:val="26"/>
          <w:szCs w:val="26"/>
        </w:rPr>
        <w:t xml:space="preserve"> </w:t>
      </w:r>
    </w:p>
    <w:p w14:paraId="7D9400CD" w14:textId="77777777" w:rsidR="00E335D2" w:rsidRDefault="00303E33" w:rsidP="00E335D2">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6: </w:t>
      </w:r>
      <w:r w:rsidRPr="00D55376">
        <w:rPr>
          <w:rFonts w:eastAsia="Times New Roman"/>
          <w:color w:val="000000"/>
          <w:sz w:val="26"/>
          <w:szCs w:val="26"/>
        </w:rPr>
        <w:t xml:space="preserve">Trư </w:t>
      </w:r>
    </w:p>
    <w:p w14:paraId="31EFC3E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563BC33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Lực có giá nằm trong mặt phẳng vuông góc với trục quay và không cắt trục quay có tác dụng  làm cho vật rắn quay quanh trục </w:t>
      </w:r>
    </w:p>
    <w:p w14:paraId="4DBC312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47B7674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D </w:t>
      </w:r>
    </w:p>
    <w:p w14:paraId="6202307D" w14:textId="77777777"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7: </w:t>
      </w:r>
    </w:p>
    <w:p w14:paraId="090B048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6B87B3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Lực có giá song song với trục quay tác dụng vào một vật có trục quay cố định mà </w:t>
      </w:r>
      <w:r w:rsidRPr="00D55376">
        <w:rPr>
          <w:rFonts w:eastAsia="Times New Roman"/>
          <w:b/>
          <w:bCs/>
          <w:color w:val="000000"/>
          <w:sz w:val="26"/>
          <w:szCs w:val="26"/>
        </w:rPr>
        <w:t xml:space="preserve">không </w:t>
      </w:r>
      <w:r w:rsidRPr="00D55376">
        <w:rPr>
          <w:rFonts w:eastAsia="Times New Roman"/>
          <w:color w:val="000000"/>
          <w:sz w:val="26"/>
          <w:szCs w:val="26"/>
        </w:rPr>
        <w:t>làm cho vật quay </w:t>
      </w:r>
    </w:p>
    <w:p w14:paraId="6E5BC93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524333D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7727EE68" w14:textId="77777777" w:rsidR="00E335D2" w:rsidRDefault="00303E33" w:rsidP="00E335D2">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8: </w:t>
      </w:r>
    </w:p>
    <w:p w14:paraId="51F1F3E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4A27DDE2" w14:textId="77777777"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Mômen lực tác dụng lên một vật là đại lượng đặc trưng cho tác dụng làm quay vật của lực </w:t>
      </w:r>
    </w:p>
    <w:p w14:paraId="7677FA9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w:t>
      </w:r>
    </w:p>
    <w:p w14:paraId="73D49A36"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3E2D0E77" w14:textId="77777777"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9: </w:t>
      </w:r>
    </w:p>
    <w:p w14:paraId="6190C70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A2FD1D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Ngẫu lực là hệ hai lực song song, ngược chiều, có độ lớn bằng nhau và cùng tác dụng vào  một vật </w:t>
      </w:r>
    </w:p>
    <w:p w14:paraId="6792532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738D4A3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0E654FFE" w14:textId="77777777"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0: </w:t>
      </w:r>
    </w:p>
    <w:p w14:paraId="5FBA6A4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D8D4AE5"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Khi kéo một vật trượt lên trên một mặt phẳng nghiêng, lực tác dụng vào vật nhưng  </w:t>
      </w:r>
      <w:r w:rsidRPr="00D55376">
        <w:rPr>
          <w:rFonts w:eastAsia="Times New Roman"/>
          <w:b/>
          <w:bCs/>
          <w:color w:val="000000"/>
          <w:sz w:val="26"/>
          <w:szCs w:val="26"/>
        </w:rPr>
        <w:t xml:space="preserve">không </w:t>
      </w:r>
      <w:r w:rsidRPr="00D55376">
        <w:rPr>
          <w:rFonts w:eastAsia="Times New Roman"/>
          <w:color w:val="000000"/>
          <w:sz w:val="26"/>
          <w:szCs w:val="26"/>
        </w:rPr>
        <w:t>sinh công là phản lực </w:t>
      </w:r>
    </w:p>
    <w:p w14:paraId="007EDFC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1E5B8BB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lastRenderedPageBreak/>
        <w:t>Đáp án B </w:t>
      </w:r>
    </w:p>
    <w:p w14:paraId="390ADA32" w14:textId="77777777"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Câu 11:</w:t>
      </w:r>
    </w:p>
    <w:p w14:paraId="70618DC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6989437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Một lực tác dụng vào một vật nhưng vật đó không chuyển động. Điều này có nghĩa là lực  không sinh công </w:t>
      </w:r>
    </w:p>
    <w:p w14:paraId="51EE185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w:t>
      </w:r>
    </w:p>
    <w:p w14:paraId="362912A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60BD8854" w14:textId="77777777" w:rsidR="00303E33" w:rsidRPr="00D55376"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2: </w:t>
      </w:r>
    </w:p>
    <w:p w14:paraId="6223DB6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14A5C76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Một vật chuyển động với vận tốc </w:t>
      </w:r>
      <w:r w:rsidRPr="00D55376">
        <w:rPr>
          <w:rFonts w:eastAsia="Times New Roman"/>
          <w:i/>
          <w:iCs/>
          <w:color w:val="000000"/>
          <w:sz w:val="26"/>
          <w:szCs w:val="26"/>
        </w:rPr>
        <w:t>v</w:t>
      </w:r>
      <w:r w:rsidRPr="00D55376">
        <w:rPr>
          <w:rFonts w:eastAsia="Times New Roman"/>
          <w:color w:val="000000"/>
          <w:sz w:val="26"/>
          <w:szCs w:val="26"/>
        </w:rPr>
        <w:t>dưới tác dụng của lực</w:t>
      </w:r>
      <w:r w:rsidRPr="00D55376">
        <w:rPr>
          <w:rFonts w:eastAsia="Times New Roman"/>
          <w:i/>
          <w:iCs/>
          <w:color w:val="000000"/>
          <w:sz w:val="26"/>
          <w:szCs w:val="26"/>
        </w:rPr>
        <w:t>F</w:t>
      </w:r>
      <w:r w:rsidRPr="00D55376">
        <w:rPr>
          <w:rFonts w:eastAsia="Times New Roman"/>
          <w:color w:val="000000"/>
          <w:sz w:val="26"/>
          <w:szCs w:val="26"/>
        </w:rPr>
        <w:t xml:space="preserve">không đổi. Công suất của lực </w:t>
      </w:r>
      <w:r w:rsidRPr="00D55376">
        <w:rPr>
          <w:rFonts w:eastAsia="Times New Roman"/>
          <w:i/>
          <w:iCs/>
          <w:color w:val="000000"/>
          <w:sz w:val="26"/>
          <w:szCs w:val="26"/>
        </w:rPr>
        <w:t xml:space="preserve">F </w:t>
      </w:r>
      <w:r w:rsidRPr="00D55376">
        <w:rPr>
          <w:rFonts w:eastAsia="Times New Roman"/>
          <w:color w:val="000000"/>
          <w:sz w:val="26"/>
          <w:szCs w:val="26"/>
        </w:rPr>
        <w:t>là P=Fv </w:t>
      </w:r>
    </w:p>
    <w:p w14:paraId="36E090D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602165B0"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7C470C1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3: </w:t>
      </w:r>
    </w:p>
    <w:p w14:paraId="4CA8CC6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2B6DF8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thế năng </w:t>
      </w:r>
    </w:p>
    <w:p w14:paraId="3CAA939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76ECD54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76BE27CE" w14:textId="77777777" w:rsidR="00303E33" w:rsidRPr="00E335D2"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color w:val="000000"/>
          <w:sz w:val="26"/>
          <w:szCs w:val="26"/>
        </w:rPr>
        <w:t xml:space="preserve">Chọn mốc thế năng tại mặt đất </w:t>
      </w:r>
      <w:r w:rsidR="0072617B" w:rsidRPr="0072617B">
        <w:rPr>
          <w:rFonts w:eastAsia="Times New Roman"/>
          <w:color w:val="000000"/>
          <w:position w:val="-14"/>
          <w:sz w:val="26"/>
          <w:szCs w:val="26"/>
        </w:rPr>
        <w:object w:dxaOrig="940" w:dyaOrig="400" w14:anchorId="746E7000">
          <v:shape id="_x0000_i1053" type="#_x0000_t75" style="width:46.2pt;height:19.7pt" o:ole="">
            <v:imagedata r:id="rId61" o:title=""/>
          </v:shape>
          <o:OLEObject Type="Embed" ProgID="Equation.DSMT4" ShapeID="_x0000_i1053" DrawAspect="Content" ObjectID="_1743336189" r:id="rId62"/>
        </w:object>
      </w:r>
      <w:r w:rsidR="0072617B">
        <w:rPr>
          <w:rFonts w:eastAsia="Times New Roman"/>
          <w:color w:val="000000"/>
          <w:sz w:val="26"/>
          <w:szCs w:val="26"/>
        </w:rPr>
        <w:t xml:space="preserve"> </w:t>
      </w:r>
    </w:p>
    <w:p w14:paraId="7809FA26" w14:textId="77777777" w:rsidR="00303E33" w:rsidRPr="00E335D2"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color w:val="000000"/>
          <w:sz w:val="26"/>
          <w:szCs w:val="26"/>
        </w:rPr>
        <w:t xml:space="preserve">Thế năng của vật ở độ cao 1,5m là: </w:t>
      </w:r>
      <w:r w:rsidR="0088096E" w:rsidRPr="0088096E">
        <w:rPr>
          <w:rFonts w:eastAsia="Times New Roman"/>
          <w:color w:val="000000"/>
          <w:position w:val="-12"/>
          <w:sz w:val="26"/>
          <w:szCs w:val="26"/>
        </w:rPr>
        <w:object w:dxaOrig="3220" w:dyaOrig="360" w14:anchorId="4BCBA4BD">
          <v:shape id="_x0000_i1054" type="#_x0000_t75" style="width:161.65pt;height:18.35pt" o:ole="">
            <v:imagedata r:id="rId63" o:title=""/>
          </v:shape>
          <o:OLEObject Type="Embed" ProgID="Equation.DSMT4" ShapeID="_x0000_i1054" DrawAspect="Content" ObjectID="_1743336190" r:id="rId64"/>
        </w:object>
      </w:r>
      <w:r w:rsidR="0088096E">
        <w:rPr>
          <w:rFonts w:eastAsia="Times New Roman"/>
          <w:color w:val="000000"/>
          <w:sz w:val="26"/>
          <w:szCs w:val="26"/>
        </w:rPr>
        <w:t xml:space="preserve"> </w:t>
      </w:r>
    </w:p>
    <w:p w14:paraId="31CE8ECC" w14:textId="77777777" w:rsidR="00303E33" w:rsidRPr="00E335D2" w:rsidRDefault="00303E33" w:rsidP="00E335D2">
      <w:pPr>
        <w:tabs>
          <w:tab w:val="left" w:pos="284"/>
          <w:tab w:val="left" w:pos="2694"/>
          <w:tab w:val="left" w:pos="5103"/>
          <w:tab w:val="left" w:pos="7513"/>
        </w:tabs>
        <w:spacing w:after="0" w:line="276" w:lineRule="auto"/>
        <w:ind w:right="-1"/>
        <w:jc w:val="both"/>
        <w:rPr>
          <w:rFonts w:eastAsia="Times New Roman"/>
          <w:sz w:val="26"/>
          <w:szCs w:val="26"/>
        </w:rPr>
      </w:pPr>
      <w:r w:rsidRPr="00E335D2">
        <w:rPr>
          <w:rFonts w:eastAsia="Times New Roman"/>
          <w:color w:val="000000"/>
          <w:sz w:val="26"/>
          <w:szCs w:val="26"/>
        </w:rPr>
        <w:t>Độ tăng thế năng của tạ là:</w:t>
      </w:r>
      <w:r w:rsidR="0088096E" w:rsidRPr="0088096E">
        <w:rPr>
          <w:rFonts w:eastAsia="Times New Roman"/>
          <w:color w:val="000000"/>
          <w:position w:val="-12"/>
          <w:sz w:val="26"/>
          <w:szCs w:val="26"/>
        </w:rPr>
        <w:object w:dxaOrig="2820" w:dyaOrig="360" w14:anchorId="5E7BC07F">
          <v:shape id="_x0000_i1055" type="#_x0000_t75" style="width:141.3pt;height:18.35pt" o:ole="">
            <v:imagedata r:id="rId65" o:title=""/>
          </v:shape>
          <o:OLEObject Type="Embed" ProgID="Equation.DSMT4" ShapeID="_x0000_i1055" DrawAspect="Content" ObjectID="_1743336191" r:id="rId66"/>
        </w:object>
      </w:r>
      <w:r w:rsidR="0088096E">
        <w:rPr>
          <w:rFonts w:eastAsia="Times New Roman"/>
          <w:color w:val="000000"/>
          <w:sz w:val="26"/>
          <w:szCs w:val="26"/>
        </w:rPr>
        <w:t xml:space="preserve"> </w:t>
      </w:r>
    </w:p>
    <w:p w14:paraId="5C48FFD9" w14:textId="77777777"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4: </w:t>
      </w:r>
    </w:p>
    <w:p w14:paraId="778C1C9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5530E6BA" w14:textId="77777777" w:rsidR="00E335D2"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Năng lượng mà vật có được do vị trí của nó so với vật khác được gọi là thế năng </w:t>
      </w:r>
    </w:p>
    <w:p w14:paraId="501057B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1E02FCA0"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14:paraId="73A24F7A" w14:textId="77777777" w:rsidR="00E335D2" w:rsidRDefault="00303E33" w:rsidP="0072617B">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5: </w:t>
      </w:r>
      <w:r w:rsidRPr="00D55376">
        <w:rPr>
          <w:rFonts w:eastAsia="Times New Roman"/>
          <w:color w:val="000000"/>
          <w:sz w:val="26"/>
          <w:szCs w:val="26"/>
        </w:rPr>
        <w:t xml:space="preserve"> </w:t>
      </w:r>
    </w:p>
    <w:p w14:paraId="34CFF4D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28F14103"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Khi một quả bóng được ném lên thì động năng chuyển thành thế năng</w:t>
      </w:r>
    </w:p>
    <w:p w14:paraId="4A57E68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2934C6F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68C151A9" w14:textId="77777777" w:rsidR="00303E33" w:rsidRPr="00D55376" w:rsidRDefault="00303E33" w:rsidP="0072617B">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6: </w:t>
      </w:r>
    </w:p>
    <w:p w14:paraId="5B66A41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BB3306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Một vật nằm yên, có thể có thế năng </w:t>
      </w:r>
    </w:p>
    <w:p w14:paraId="74548B8C"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6A7A7989"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D </w:t>
      </w:r>
    </w:p>
    <w:p w14:paraId="77956A63" w14:textId="77777777" w:rsidR="00303E33" w:rsidRPr="00D55376" w:rsidRDefault="00303E33" w:rsidP="0072617B">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7: </w:t>
      </w:r>
    </w:p>
    <w:p w14:paraId="3A1F4E3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5E07ECA4" w14:textId="77777777" w:rsidR="0072617B"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Hiệu suất càng cao thì tỉ lệ năng lượng hao phí so với năng lượng toàn phần càng ít. </w:t>
      </w:r>
    </w:p>
    <w:p w14:paraId="710E41E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4B03B54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D </w:t>
      </w:r>
    </w:p>
    <w:p w14:paraId="684D5335" w14:textId="77777777" w:rsidR="0088096E" w:rsidRDefault="00303E33" w:rsidP="0088096E">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8: </w:t>
      </w:r>
    </w:p>
    <w:p w14:paraId="797DF4D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7027AF9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Mối quan hệ giữa vectơ động lượng </w:t>
      </w:r>
      <w:r w:rsidR="0088096E">
        <w:rPr>
          <w:rFonts w:ascii="Tahoma" w:eastAsia="Times New Roman" w:hAnsi="Tahoma" w:cs="Tahoma"/>
          <w:color w:val="000000"/>
          <w:sz w:val="26"/>
          <w:szCs w:val="26"/>
        </w:rPr>
        <w:t>p</w:t>
      </w:r>
      <w:r w:rsidRPr="00D55376">
        <w:rPr>
          <w:rFonts w:eastAsia="Times New Roman"/>
          <w:color w:val="000000"/>
          <w:sz w:val="26"/>
          <w:szCs w:val="26"/>
        </w:rPr>
        <w:t xml:space="preserve"> và vận tốc </w:t>
      </w:r>
      <w:r w:rsidR="0088096E">
        <w:rPr>
          <w:rFonts w:ascii="Tahoma" w:eastAsia="Times New Roman" w:hAnsi="Tahoma" w:cs="Tahoma"/>
          <w:color w:val="000000"/>
          <w:sz w:val="26"/>
          <w:szCs w:val="26"/>
        </w:rPr>
        <w:t>v</w:t>
      </w:r>
      <w:r w:rsidRPr="00D55376">
        <w:rPr>
          <w:rFonts w:eastAsia="Times New Roman"/>
          <w:color w:val="000000"/>
          <w:sz w:val="26"/>
          <w:szCs w:val="26"/>
        </w:rPr>
        <w:t xml:space="preserve"> của một chất điểm là cùng phương, cùng chiều </w:t>
      </w:r>
    </w:p>
    <w:p w14:paraId="3D88A7B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lastRenderedPageBreak/>
        <w:t>Lời giải chi tiết </w:t>
      </w:r>
    </w:p>
    <w:p w14:paraId="3E982D8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6F1706B4" w14:textId="77777777" w:rsidR="0088096E"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19: </w:t>
      </w:r>
    </w:p>
    <w:p w14:paraId="61691ADA" w14:textId="77777777" w:rsidR="00303E33" w:rsidRPr="0088096E"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Phương pháp giải </w:t>
      </w:r>
    </w:p>
    <w:p w14:paraId="183819F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Chất điểm M chuyển động không vận tốc đầu dưới tác dụng của lực không đổi</w:t>
      </w:r>
      <w:r w:rsidR="0088096E">
        <w:rPr>
          <w:rFonts w:eastAsia="Times New Roman"/>
          <w:color w:val="000000"/>
          <w:sz w:val="26"/>
          <w:szCs w:val="26"/>
        </w:rPr>
        <w:t xml:space="preserve"> </w:t>
      </w:r>
      <w:r w:rsidR="0088096E" w:rsidRPr="0088096E">
        <w:rPr>
          <w:rFonts w:eastAsia="Times New Roman"/>
          <w:i/>
          <w:iCs/>
          <w:color w:val="000000"/>
          <w:position w:val="-4"/>
          <w:sz w:val="26"/>
          <w:szCs w:val="26"/>
        </w:rPr>
        <w:object w:dxaOrig="260" w:dyaOrig="320" w14:anchorId="4C94C02C">
          <v:shape id="_x0000_i1056" type="#_x0000_t75" style="width:12.9pt;height:16.3pt" o:ole="">
            <v:imagedata r:id="rId67" o:title=""/>
          </v:shape>
          <o:OLEObject Type="Embed" ProgID="Equation.DSMT4" ShapeID="_x0000_i1056" DrawAspect="Content" ObjectID="_1743336192" r:id="rId68"/>
        </w:object>
      </w:r>
      <w:r w:rsidR="0088096E">
        <w:rPr>
          <w:rFonts w:eastAsia="Times New Roman"/>
          <w:i/>
          <w:iCs/>
          <w:color w:val="000000"/>
          <w:sz w:val="26"/>
          <w:szCs w:val="26"/>
        </w:rPr>
        <w:t xml:space="preserve"> </w:t>
      </w:r>
      <w:r w:rsidRPr="00D55376">
        <w:rPr>
          <w:rFonts w:eastAsia="Times New Roman"/>
          <w:color w:val="000000"/>
          <w:sz w:val="26"/>
          <w:szCs w:val="26"/>
        </w:rPr>
        <w:t>. Động lượng  của chất điểm ờ thời điểm t là</w:t>
      </w:r>
      <w:r w:rsidR="0088096E">
        <w:rPr>
          <w:rFonts w:eastAsia="Times New Roman"/>
          <w:color w:val="000000"/>
          <w:sz w:val="26"/>
          <w:szCs w:val="26"/>
        </w:rPr>
        <w:t xml:space="preserve"> </w:t>
      </w:r>
      <w:r w:rsidR="0088096E" w:rsidRPr="0088096E">
        <w:rPr>
          <w:rFonts w:eastAsia="Times New Roman"/>
          <w:i/>
          <w:iCs/>
          <w:color w:val="000000"/>
          <w:position w:val="-10"/>
          <w:sz w:val="26"/>
          <w:szCs w:val="26"/>
        </w:rPr>
        <w:object w:dxaOrig="760" w:dyaOrig="380" w14:anchorId="019D3161">
          <v:shape id="_x0000_i1057" type="#_x0000_t75" style="width:38.05pt;height:19pt" o:ole="">
            <v:imagedata r:id="rId69" o:title=""/>
          </v:shape>
          <o:OLEObject Type="Embed" ProgID="Equation.DSMT4" ShapeID="_x0000_i1057" DrawAspect="Content" ObjectID="_1743336193" r:id="rId70"/>
        </w:object>
      </w:r>
      <w:r w:rsidR="0088096E">
        <w:rPr>
          <w:rFonts w:eastAsia="Times New Roman"/>
          <w:i/>
          <w:iCs/>
          <w:color w:val="000000"/>
          <w:sz w:val="26"/>
          <w:szCs w:val="26"/>
        </w:rPr>
        <w:t xml:space="preserve"> </w:t>
      </w:r>
    </w:p>
    <w:p w14:paraId="3B4869A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640AE8F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11991545" w14:textId="77777777" w:rsidR="0076218F"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0: </w:t>
      </w:r>
    </w:p>
    <w:p w14:paraId="38D1A600"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5DDA0EB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 biến thiên động lượng </w:t>
      </w:r>
    </w:p>
    <w:p w14:paraId="1174401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33CBFE50"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14:paraId="33E806E0"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Khi chất điểm chuyển động trên đường tròn thì vectơ vận tốc tại mỗi vị trí có phương tiếp  tuyến với quỹ đạo. </w:t>
      </w:r>
    </w:p>
    <w:p w14:paraId="675C819C" w14:textId="77777777" w:rsidR="00303E3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Sau </w:t>
      </w:r>
      <w:r w:rsidR="0076218F" w:rsidRPr="0076218F">
        <w:rPr>
          <w:rFonts w:eastAsia="Times New Roman"/>
          <w:color w:val="000000"/>
          <w:position w:val="-24"/>
          <w:sz w:val="26"/>
          <w:szCs w:val="26"/>
        </w:rPr>
        <w:object w:dxaOrig="240" w:dyaOrig="620" w14:anchorId="067BFE1B">
          <v:shape id="_x0000_i1058" type="#_x0000_t75" style="width:12.25pt;height:31.25pt" o:ole="">
            <v:imagedata r:id="rId71" o:title=""/>
          </v:shape>
          <o:OLEObject Type="Embed" ProgID="Equation.DSMT4" ShapeID="_x0000_i1058" DrawAspect="Content" ObjectID="_1743336194" r:id="rId72"/>
        </w:object>
      </w:r>
      <w:r w:rsidR="0076218F">
        <w:rPr>
          <w:rFonts w:eastAsia="Times New Roman"/>
          <w:color w:val="000000"/>
          <w:sz w:val="26"/>
          <w:szCs w:val="26"/>
        </w:rPr>
        <w:t xml:space="preserve"> </w:t>
      </w:r>
      <w:r w:rsidRPr="00D55376">
        <w:rPr>
          <w:rFonts w:eastAsia="Times New Roman"/>
          <w:color w:val="000000"/>
          <w:sz w:val="26"/>
          <w:szCs w:val="26"/>
        </w:rPr>
        <w:t>chu kì kể từ lúc bắt đầu chuyển động thì góc quay của bán kính là</w:t>
      </w:r>
      <w:r w:rsidR="0076218F" w:rsidRPr="0076218F">
        <w:rPr>
          <w:rFonts w:eastAsia="Times New Roman"/>
          <w:color w:val="000000"/>
          <w:position w:val="-24"/>
          <w:sz w:val="26"/>
          <w:szCs w:val="26"/>
        </w:rPr>
        <w:object w:dxaOrig="260" w:dyaOrig="620" w14:anchorId="5DCFF733">
          <v:shape id="_x0000_i1059" type="#_x0000_t75" style="width:12.9pt;height:31.25pt" o:ole="">
            <v:imagedata r:id="rId73" o:title=""/>
          </v:shape>
          <o:OLEObject Type="Embed" ProgID="Equation.DSMT4" ShapeID="_x0000_i1059" DrawAspect="Content" ObjectID="_1743336195" r:id="rId74"/>
        </w:object>
      </w:r>
      <w:r w:rsidR="0076218F">
        <w:rPr>
          <w:rFonts w:eastAsia="Times New Roman"/>
          <w:color w:val="000000"/>
          <w:sz w:val="26"/>
          <w:szCs w:val="26"/>
        </w:rPr>
        <w:t xml:space="preserve"> </w:t>
      </w:r>
      <w:r w:rsidRPr="00D55376">
        <w:rPr>
          <w:rFonts w:eastAsia="Times New Roman"/>
          <w:color w:val="000000"/>
          <w:sz w:val="26"/>
          <w:szCs w:val="26"/>
        </w:rPr>
        <w:t xml:space="preserve">nên </w:t>
      </w:r>
      <w:r w:rsidR="0076218F" w:rsidRPr="0076218F">
        <w:rPr>
          <w:rFonts w:eastAsia="Times New Roman"/>
          <w:color w:val="000000"/>
          <w:position w:val="-12"/>
          <w:sz w:val="26"/>
          <w:szCs w:val="26"/>
        </w:rPr>
        <w:object w:dxaOrig="700" w:dyaOrig="400" w14:anchorId="0E4B3701">
          <v:shape id="_x0000_i1060" type="#_x0000_t75" style="width:35.3pt;height:19.7pt" o:ole="">
            <v:imagedata r:id="rId75" o:title=""/>
          </v:shape>
          <o:OLEObject Type="Embed" ProgID="Equation.DSMT4" ShapeID="_x0000_i1060" DrawAspect="Content" ObjectID="_1743336196" r:id="rId76"/>
        </w:object>
      </w:r>
      <w:r w:rsidR="0076218F">
        <w:rPr>
          <w:rFonts w:eastAsia="Times New Roman"/>
          <w:color w:val="000000"/>
          <w:sz w:val="26"/>
          <w:szCs w:val="26"/>
        </w:rPr>
        <w:t>. Biến thiên động lượng của vật</w:t>
      </w:r>
      <w:r w:rsidR="00216861" w:rsidRPr="00216861">
        <w:rPr>
          <w:rFonts w:eastAsia="Times New Roman"/>
          <w:color w:val="000000"/>
          <w:position w:val="-12"/>
          <w:sz w:val="26"/>
          <w:szCs w:val="26"/>
        </w:rPr>
        <w:object w:dxaOrig="1520" w:dyaOrig="400" w14:anchorId="7689E2EC">
          <v:shape id="_x0000_i1061" type="#_x0000_t75" style="width:76.1pt;height:19.7pt" o:ole="">
            <v:imagedata r:id="rId77" o:title=""/>
          </v:shape>
          <o:OLEObject Type="Embed" ProgID="Equation.DSMT4" ShapeID="_x0000_i1061" DrawAspect="Content" ObjectID="_1743336197" r:id="rId78"/>
        </w:object>
      </w:r>
      <w:r w:rsidR="00216861">
        <w:rPr>
          <w:rFonts w:eastAsia="Times New Roman"/>
          <w:color w:val="000000"/>
          <w:sz w:val="26"/>
          <w:szCs w:val="26"/>
        </w:rPr>
        <w:t xml:space="preserve"> </w:t>
      </w:r>
    </w:p>
    <w:p w14:paraId="62E52D63" w14:textId="77777777" w:rsidR="00216861" w:rsidRPr="00D55376" w:rsidRDefault="00216861" w:rsidP="00303E33">
      <w:pPr>
        <w:tabs>
          <w:tab w:val="left" w:pos="284"/>
          <w:tab w:val="left" w:pos="2694"/>
          <w:tab w:val="left" w:pos="5103"/>
          <w:tab w:val="left" w:pos="7513"/>
        </w:tabs>
        <w:spacing w:after="0" w:line="276" w:lineRule="auto"/>
        <w:ind w:right="-1"/>
        <w:jc w:val="both"/>
        <w:rPr>
          <w:rFonts w:eastAsia="Times New Roman"/>
          <w:sz w:val="26"/>
          <w:szCs w:val="26"/>
        </w:rPr>
      </w:pPr>
      <w:r w:rsidRPr="00216861">
        <w:rPr>
          <w:rFonts w:eastAsia="Times New Roman"/>
          <w:position w:val="-14"/>
          <w:sz w:val="26"/>
          <w:szCs w:val="26"/>
        </w:rPr>
        <w:object w:dxaOrig="5980" w:dyaOrig="460" w14:anchorId="22D37577">
          <v:shape id="_x0000_i1062" type="#_x0000_t75" style="width:298.2pt;height:23.1pt" o:ole="">
            <v:imagedata r:id="rId79" o:title=""/>
          </v:shape>
          <o:OLEObject Type="Embed" ProgID="Equation.DSMT4" ShapeID="_x0000_i1062" DrawAspect="Content" ObjectID="_1743336198" r:id="rId80"/>
        </w:object>
      </w:r>
      <w:r>
        <w:rPr>
          <w:rFonts w:eastAsia="Times New Roman"/>
          <w:sz w:val="26"/>
          <w:szCs w:val="26"/>
        </w:rPr>
        <w:t xml:space="preserve"> </w:t>
      </w:r>
    </w:p>
    <w:p w14:paraId="0D0B2881" w14:textId="77777777"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1: </w:t>
      </w:r>
    </w:p>
    <w:p w14:paraId="001D81C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709845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 biến thiên động lượng </w:t>
      </w:r>
    </w:p>
    <w:p w14:paraId="1327DD66"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7B654C56"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782E7C55" w14:textId="77777777" w:rsidR="00303E33" w:rsidRPr="00216861"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Ta có: </w:t>
      </w:r>
      <w:r w:rsidR="00216861" w:rsidRPr="00216861">
        <w:rPr>
          <w:rFonts w:eastAsia="Times New Roman"/>
          <w:color w:val="000000"/>
          <w:position w:val="-28"/>
          <w:sz w:val="26"/>
          <w:szCs w:val="26"/>
        </w:rPr>
        <w:object w:dxaOrig="8160" w:dyaOrig="700" w14:anchorId="254E2847">
          <v:shape id="_x0000_i1063" type="#_x0000_t75" style="width:408.9pt;height:35.3pt" o:ole="">
            <v:imagedata r:id="rId81" o:title=""/>
          </v:shape>
          <o:OLEObject Type="Embed" ProgID="Equation.DSMT4" ShapeID="_x0000_i1063" DrawAspect="Content" ObjectID="_1743336199" r:id="rId82"/>
        </w:object>
      </w:r>
      <w:r w:rsidR="00216861">
        <w:rPr>
          <w:rFonts w:eastAsia="Times New Roman"/>
          <w:color w:val="000000"/>
          <w:sz w:val="26"/>
          <w:szCs w:val="26"/>
        </w:rPr>
        <w:t xml:space="preserve"> </w:t>
      </w:r>
    </w:p>
    <w:p w14:paraId="2A64BF7E" w14:textId="77777777"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2: </w:t>
      </w:r>
    </w:p>
    <w:p w14:paraId="76130CE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53E3DD3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ng lượng của chất điểm tại thời điểm t </w:t>
      </w:r>
    </w:p>
    <w:p w14:paraId="67AAE11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218A4C8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51A7C09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Ta có: </w:t>
      </w:r>
      <w:r w:rsidR="00216861" w:rsidRPr="00216861">
        <w:rPr>
          <w:rFonts w:eastAsia="Times New Roman"/>
          <w:color w:val="000000"/>
          <w:position w:val="-10"/>
          <w:sz w:val="26"/>
          <w:szCs w:val="26"/>
        </w:rPr>
        <w:object w:dxaOrig="3720" w:dyaOrig="380" w14:anchorId="426C01A9">
          <v:shape id="_x0000_i1064" type="#_x0000_t75" style="width:186.1pt;height:19pt" o:ole="">
            <v:imagedata r:id="rId83" o:title=""/>
          </v:shape>
          <o:OLEObject Type="Embed" ProgID="Equation.DSMT4" ShapeID="_x0000_i1064" DrawAspect="Content" ObjectID="_1743336200" r:id="rId84"/>
        </w:object>
      </w:r>
      <w:r w:rsidR="00216861">
        <w:rPr>
          <w:rFonts w:eastAsia="Times New Roman"/>
          <w:color w:val="000000"/>
          <w:sz w:val="26"/>
          <w:szCs w:val="26"/>
        </w:rPr>
        <w:t xml:space="preserve"> </w:t>
      </w:r>
    </w:p>
    <w:p w14:paraId="2B938AD7" w14:textId="77777777"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3: </w:t>
      </w:r>
    </w:p>
    <w:p w14:paraId="56421FD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41CD3F3F"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 biến thiên động lượng </w:t>
      </w:r>
    </w:p>
    <w:p w14:paraId="7A00252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729F58FC" w14:textId="77777777" w:rsidR="00303E3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216861">
        <w:rPr>
          <w:rFonts w:eastAsia="Times New Roman"/>
          <w:color w:val="000000"/>
          <w:sz w:val="26"/>
          <w:szCs w:val="26"/>
        </w:rPr>
        <w:t>Đáp án D </w:t>
      </w:r>
    </w:p>
    <w:p w14:paraId="66259E60" w14:textId="77777777" w:rsidR="00216861" w:rsidRPr="00216861" w:rsidRDefault="00216861" w:rsidP="00303E33">
      <w:pPr>
        <w:tabs>
          <w:tab w:val="left" w:pos="284"/>
          <w:tab w:val="left" w:pos="2694"/>
          <w:tab w:val="left" w:pos="5103"/>
          <w:tab w:val="left" w:pos="7513"/>
        </w:tabs>
        <w:spacing w:after="0" w:line="276" w:lineRule="auto"/>
        <w:ind w:right="-1"/>
        <w:jc w:val="both"/>
        <w:rPr>
          <w:rFonts w:eastAsia="Times New Roman"/>
          <w:sz w:val="26"/>
          <w:szCs w:val="26"/>
        </w:rPr>
      </w:pPr>
      <w:r w:rsidRPr="00216861">
        <w:rPr>
          <w:rFonts w:eastAsia="Times New Roman"/>
          <w:color w:val="000000"/>
          <w:position w:val="-12"/>
          <w:sz w:val="26"/>
          <w:szCs w:val="26"/>
        </w:rPr>
        <w:object w:dxaOrig="2220" w:dyaOrig="400" w14:anchorId="44889061">
          <v:shape id="_x0000_i1065" type="#_x0000_t75" style="width:110.7pt;height:19.7pt" o:ole="">
            <v:imagedata r:id="rId85" o:title=""/>
          </v:shape>
          <o:OLEObject Type="Embed" ProgID="Equation.DSMT4" ShapeID="_x0000_i1065" DrawAspect="Content" ObjectID="_1743336201" r:id="rId86"/>
        </w:object>
      </w:r>
      <w:r>
        <w:rPr>
          <w:rFonts w:eastAsia="Times New Roman"/>
          <w:color w:val="000000"/>
          <w:sz w:val="26"/>
          <w:szCs w:val="26"/>
        </w:rPr>
        <w:t xml:space="preserve"> </w:t>
      </w:r>
    </w:p>
    <w:p w14:paraId="4C39B931" w14:textId="77777777" w:rsidR="00216861" w:rsidRPr="00216861" w:rsidRDefault="00303E33" w:rsidP="00216861">
      <w:pPr>
        <w:tabs>
          <w:tab w:val="left" w:pos="284"/>
          <w:tab w:val="left" w:pos="2694"/>
          <w:tab w:val="left" w:pos="5103"/>
          <w:tab w:val="left" w:pos="7513"/>
        </w:tabs>
        <w:spacing w:after="0" w:line="276" w:lineRule="auto"/>
        <w:ind w:right="-1"/>
        <w:jc w:val="both"/>
        <w:rPr>
          <w:rFonts w:eastAsia="Times New Roman"/>
          <w:color w:val="000000"/>
          <w:sz w:val="26"/>
          <w:szCs w:val="26"/>
        </w:rPr>
      </w:pPr>
      <w:r w:rsidRPr="00216861">
        <w:rPr>
          <w:rFonts w:eastAsia="Times New Roman"/>
          <w:color w:val="000000"/>
          <w:sz w:val="26"/>
          <w:szCs w:val="26"/>
        </w:rPr>
        <w:t xml:space="preserve">Do </w:t>
      </w:r>
      <w:r w:rsidR="00216861" w:rsidRPr="00216861">
        <w:rPr>
          <w:rFonts w:eastAsia="Times New Roman"/>
          <w:color w:val="000000"/>
          <w:position w:val="-14"/>
          <w:sz w:val="26"/>
          <w:szCs w:val="26"/>
        </w:rPr>
        <w:object w:dxaOrig="2659" w:dyaOrig="420" w14:anchorId="4617A6DD">
          <v:shape id="_x0000_i1066" type="#_x0000_t75" style="width:133.8pt;height:21.05pt" o:ole="">
            <v:imagedata r:id="rId87" o:title=""/>
          </v:shape>
          <o:OLEObject Type="Embed" ProgID="Equation.DSMT4" ShapeID="_x0000_i1066" DrawAspect="Content" ObjectID="_1743336202" r:id="rId88"/>
        </w:object>
      </w:r>
      <w:r w:rsidR="00216861">
        <w:rPr>
          <w:rFonts w:eastAsia="Times New Roman"/>
          <w:color w:val="000000"/>
          <w:sz w:val="26"/>
          <w:szCs w:val="26"/>
        </w:rPr>
        <w:t xml:space="preserve"> </w:t>
      </w:r>
    </w:p>
    <w:p w14:paraId="5D82715A" w14:textId="77777777" w:rsidR="00303E33" w:rsidRPr="00D55376" w:rsidRDefault="00216861" w:rsidP="00303E33">
      <w:pPr>
        <w:tabs>
          <w:tab w:val="left" w:pos="284"/>
          <w:tab w:val="left" w:pos="2694"/>
          <w:tab w:val="left" w:pos="5103"/>
          <w:tab w:val="left" w:pos="7513"/>
        </w:tabs>
        <w:spacing w:after="0" w:line="276" w:lineRule="auto"/>
        <w:ind w:right="-1"/>
        <w:jc w:val="both"/>
        <w:rPr>
          <w:rFonts w:eastAsia="Times New Roman"/>
          <w:sz w:val="26"/>
          <w:szCs w:val="26"/>
        </w:rPr>
      </w:pPr>
      <w:r w:rsidRPr="00216861">
        <w:rPr>
          <w:rFonts w:eastAsia="Times New Roman"/>
          <w:color w:val="000000"/>
          <w:position w:val="-24"/>
          <w:sz w:val="26"/>
          <w:szCs w:val="26"/>
        </w:rPr>
        <w:object w:dxaOrig="3580" w:dyaOrig="660" w14:anchorId="14694D05">
          <v:shape id="_x0000_i1067" type="#_x0000_t75" style="width:179.3pt;height:33.3pt" o:ole="">
            <v:imagedata r:id="rId89" o:title=""/>
          </v:shape>
          <o:OLEObject Type="Embed" ProgID="Equation.DSMT4" ShapeID="_x0000_i1067" DrawAspect="Content" ObjectID="_1743336203" r:id="rId90"/>
        </w:object>
      </w:r>
      <w:r>
        <w:rPr>
          <w:rFonts w:eastAsia="Times New Roman"/>
          <w:color w:val="000000"/>
          <w:sz w:val="26"/>
          <w:szCs w:val="26"/>
        </w:rPr>
        <w:t xml:space="preserve"> </w:t>
      </w:r>
    </w:p>
    <w:p w14:paraId="704380C1" w14:textId="77777777"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4: </w:t>
      </w:r>
    </w:p>
    <w:p w14:paraId="68AF5E0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lastRenderedPageBreak/>
        <w:t>Phương pháp giải</w:t>
      </w:r>
    </w:p>
    <w:p w14:paraId="2AB629C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Hệ kín là hệ mà các vật trong hệ chỉ tương tác với nhau mà không tương tác với các vật bên  ngoài hệ </w:t>
      </w:r>
    </w:p>
    <w:p w14:paraId="296E645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0B0CCA75"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04BFA45A" w14:textId="77777777" w:rsidR="00303E33" w:rsidRPr="00D55376" w:rsidRDefault="00303E33" w:rsidP="00216861">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5: </w:t>
      </w:r>
    </w:p>
    <w:p w14:paraId="4710CCD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6A900EA7"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Chuyển động tròn đều có tốc độ phụ thuộc vào bán kính quỹ đạo. </w:t>
      </w:r>
    </w:p>
    <w:p w14:paraId="338F0AB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119BC7FC"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B </w:t>
      </w:r>
    </w:p>
    <w:p w14:paraId="2053C16D" w14:textId="77777777" w:rsidR="00216861" w:rsidRDefault="00303E33" w:rsidP="0079365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6: </w:t>
      </w:r>
    </w:p>
    <w:p w14:paraId="483032E3"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7C1D0275" w14:textId="77777777" w:rsidR="00303E33" w:rsidRPr="009F7F60" w:rsidRDefault="00303E33" w:rsidP="00793653">
      <w:pPr>
        <w:tabs>
          <w:tab w:val="left" w:pos="284"/>
          <w:tab w:val="left" w:pos="2694"/>
          <w:tab w:val="left" w:pos="5103"/>
          <w:tab w:val="left" w:pos="7513"/>
        </w:tabs>
        <w:spacing w:after="0" w:line="276" w:lineRule="auto"/>
        <w:ind w:right="-1"/>
        <w:jc w:val="both"/>
        <w:rPr>
          <w:rFonts w:eastAsia="Times New Roman"/>
          <w:color w:val="000000"/>
          <w:sz w:val="26"/>
          <w:szCs w:val="26"/>
          <w:vertAlign w:val="superscript"/>
        </w:rPr>
      </w:pPr>
      <w:r w:rsidRPr="00D55376">
        <w:rPr>
          <w:rFonts w:eastAsia="Times New Roman"/>
          <w:color w:val="212529"/>
          <w:sz w:val="26"/>
          <w:szCs w:val="26"/>
        </w:rPr>
        <w:t xml:space="preserve">Lực hướng tâm: </w:t>
      </w:r>
      <w:r w:rsidR="00793653" w:rsidRPr="00793653">
        <w:rPr>
          <w:rFonts w:eastAsia="Times New Roman"/>
          <w:color w:val="212529"/>
          <w:position w:val="-24"/>
          <w:sz w:val="26"/>
          <w:szCs w:val="26"/>
        </w:rPr>
        <w:object w:dxaOrig="1719" w:dyaOrig="660" w14:anchorId="26BC7F67">
          <v:shape id="_x0000_i1068" type="#_x0000_t75" style="width:86.25pt;height:33.3pt" o:ole="">
            <v:imagedata r:id="rId91" o:title=""/>
          </v:shape>
          <o:OLEObject Type="Embed" ProgID="Equation.DSMT4" ShapeID="_x0000_i1068" DrawAspect="Content" ObjectID="_1743336204" r:id="rId92"/>
        </w:object>
      </w:r>
      <w:r w:rsidR="00793653">
        <w:rPr>
          <w:rFonts w:eastAsia="Times New Roman"/>
          <w:color w:val="212529"/>
          <w:sz w:val="26"/>
          <w:szCs w:val="26"/>
        </w:rPr>
        <w:t xml:space="preserve"> </w:t>
      </w:r>
    </w:p>
    <w:p w14:paraId="7FF43417" w14:textId="77777777" w:rsidR="00793653" w:rsidRPr="009F7F60"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212529"/>
          <w:sz w:val="26"/>
          <w:szCs w:val="26"/>
          <w:shd w:val="clear" w:color="auto" w:fill="FFFFFF"/>
        </w:rPr>
        <w:t xml:space="preserve">Tăng bán kính quỹ đạo gấp hai lần so với trước và đồng thời giảm tốc độ còn một nửa thì: </w:t>
      </w:r>
      <w:r w:rsidRPr="00D55376">
        <w:rPr>
          <w:rFonts w:eastAsia="Times New Roman"/>
          <w:color w:val="212529"/>
          <w:sz w:val="26"/>
          <w:szCs w:val="26"/>
        </w:rPr>
        <w:t> </w:t>
      </w:r>
      <w:r w:rsidRPr="00D55376">
        <w:rPr>
          <w:rFonts w:eastAsia="Times New Roman"/>
          <w:color w:val="212529"/>
          <w:sz w:val="26"/>
          <w:szCs w:val="26"/>
        </w:rPr>
        <w:br/>
      </w:r>
      <w:r w:rsidR="009F7F60" w:rsidRPr="009F7F60">
        <w:rPr>
          <w:rFonts w:eastAsia="Times New Roman"/>
          <w:position w:val="-24"/>
          <w:sz w:val="26"/>
          <w:szCs w:val="26"/>
        </w:rPr>
        <w:object w:dxaOrig="3580" w:dyaOrig="999" w14:anchorId="287049F1">
          <v:shape id="_x0000_i1069" type="#_x0000_t75" style="width:179.3pt;height:50.25pt" o:ole="">
            <v:imagedata r:id="rId93" o:title=""/>
          </v:shape>
          <o:OLEObject Type="Embed" ProgID="Equation.DSMT4" ShapeID="_x0000_i1069" DrawAspect="Content" ObjectID="_1743336205" r:id="rId94"/>
        </w:object>
      </w:r>
      <w:r w:rsidR="009F7F60">
        <w:rPr>
          <w:rFonts w:eastAsia="Times New Roman"/>
          <w:sz w:val="26"/>
          <w:szCs w:val="26"/>
        </w:rPr>
        <w:t xml:space="preserve"> </w:t>
      </w:r>
    </w:p>
    <w:p w14:paraId="567F64A5"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7044E56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1E20B978" w14:textId="77777777" w:rsidR="00793653"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vertAlign w:val="superscript"/>
        </w:rPr>
      </w:pPr>
      <w:r w:rsidRPr="00793653">
        <w:rPr>
          <w:rFonts w:eastAsia="Times New Roman"/>
          <w:b/>
          <w:bCs/>
          <w:color w:val="000000"/>
          <w:sz w:val="26"/>
          <w:szCs w:val="26"/>
        </w:rPr>
        <w:t>Câu 27:</w:t>
      </w:r>
      <w:r w:rsidRPr="00D55376">
        <w:rPr>
          <w:rFonts w:eastAsia="Times New Roman"/>
          <w:b/>
          <w:bCs/>
          <w:color w:val="000000"/>
          <w:sz w:val="26"/>
          <w:szCs w:val="26"/>
          <w:vertAlign w:val="superscript"/>
        </w:rPr>
        <w:t xml:space="preserve"> </w:t>
      </w:r>
    </w:p>
    <w:p w14:paraId="6877F48D"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5CEDBBC2"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Công thức tính độ cứng tương đương nếu hai lò xo ghép song song</w:t>
      </w:r>
    </w:p>
    <w:p w14:paraId="2748E8F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331DAC90"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A </w:t>
      </w:r>
    </w:p>
    <w:p w14:paraId="1471D493" w14:textId="77777777" w:rsidR="00E03D2E" w:rsidRDefault="00E03D2E"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E03D2E">
        <w:rPr>
          <w:rFonts w:eastAsia="Times New Roman"/>
          <w:color w:val="000000"/>
          <w:position w:val="-12"/>
          <w:sz w:val="26"/>
          <w:szCs w:val="26"/>
        </w:rPr>
        <w:object w:dxaOrig="3120" w:dyaOrig="360" w14:anchorId="76D16CE0">
          <v:shape id="_x0000_i1070" type="#_x0000_t75" style="width:156.25pt;height:18.35pt" o:ole="">
            <v:imagedata r:id="rId95" o:title=""/>
          </v:shape>
          <o:OLEObject Type="Embed" ProgID="Equation.DSMT4" ShapeID="_x0000_i1070" DrawAspect="Content" ObjectID="_1743336206" r:id="rId96"/>
        </w:object>
      </w:r>
      <w:r>
        <w:rPr>
          <w:rFonts w:eastAsia="Times New Roman"/>
          <w:color w:val="000000"/>
          <w:sz w:val="26"/>
          <w:szCs w:val="26"/>
        </w:rPr>
        <w:t xml:space="preserve"> </w:t>
      </w:r>
    </w:p>
    <w:p w14:paraId="6DF4D115" w14:textId="77777777" w:rsidR="00006EE1" w:rsidRDefault="00303E33" w:rsidP="00006EE1">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b/>
          <w:bCs/>
          <w:color w:val="000000"/>
          <w:sz w:val="26"/>
          <w:szCs w:val="26"/>
        </w:rPr>
        <w:t xml:space="preserve">Câu 28: </w:t>
      </w:r>
    </w:p>
    <w:p w14:paraId="64060FFB"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57A00C0A" w14:textId="77777777" w:rsidR="00006EE1" w:rsidRDefault="00303E33" w:rsidP="00303E33">
      <w:pPr>
        <w:tabs>
          <w:tab w:val="left" w:pos="284"/>
          <w:tab w:val="left" w:pos="2694"/>
          <w:tab w:val="left" w:pos="5103"/>
          <w:tab w:val="left" w:pos="7513"/>
        </w:tabs>
        <w:spacing w:after="0" w:line="276" w:lineRule="auto"/>
        <w:ind w:right="-1"/>
        <w:jc w:val="both"/>
        <w:rPr>
          <w:rFonts w:eastAsia="Times New Roman"/>
          <w:color w:val="000000"/>
          <w:sz w:val="26"/>
          <w:szCs w:val="26"/>
        </w:rPr>
      </w:pPr>
      <w:r w:rsidRPr="00D55376">
        <w:rPr>
          <w:rFonts w:eastAsia="Times New Roman"/>
          <w:color w:val="000000"/>
          <w:sz w:val="26"/>
          <w:szCs w:val="26"/>
        </w:rPr>
        <w:t xml:space="preserve">Áp suất chất lỏng tại một điểm bất kì trong chất lỏng có tác dụng như nhau theo mọi hướng </w:t>
      </w:r>
    </w:p>
    <w:p w14:paraId="31FABF24"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7B8383F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Đáp án C </w:t>
      </w:r>
    </w:p>
    <w:p w14:paraId="7F69B9C5" w14:textId="77777777" w:rsidR="00303E33" w:rsidRPr="00006EE1" w:rsidRDefault="00303E33" w:rsidP="00303E33">
      <w:pPr>
        <w:tabs>
          <w:tab w:val="left" w:pos="284"/>
          <w:tab w:val="left" w:pos="2694"/>
          <w:tab w:val="left" w:pos="5103"/>
          <w:tab w:val="left" w:pos="7513"/>
        </w:tabs>
        <w:spacing w:after="0" w:line="276" w:lineRule="auto"/>
        <w:ind w:right="-1"/>
        <w:jc w:val="both"/>
        <w:rPr>
          <w:rFonts w:eastAsia="Times New Roman"/>
          <w:color w:val="000099"/>
          <w:sz w:val="26"/>
          <w:szCs w:val="26"/>
        </w:rPr>
      </w:pPr>
      <w:r w:rsidRPr="00006EE1">
        <w:rPr>
          <w:rFonts w:eastAsia="Times New Roman"/>
          <w:b/>
          <w:bCs/>
          <w:color w:val="000099"/>
          <w:sz w:val="26"/>
          <w:szCs w:val="26"/>
        </w:rPr>
        <w:t>Phần 2: Tự luận (3 điểm) </w:t>
      </w:r>
    </w:p>
    <w:p w14:paraId="1608B946"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1: </w:t>
      </w:r>
    </w:p>
    <w:p w14:paraId="67B86BE6"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29103C9C"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212529"/>
          <w:sz w:val="26"/>
          <w:szCs w:val="26"/>
          <w:shd w:val="clear" w:color="auto" w:fill="FFFFFF"/>
        </w:rPr>
        <w:t>Vì T</w:t>
      </w:r>
      <w:r w:rsidRPr="00D55376">
        <w:rPr>
          <w:rFonts w:eastAsia="Times New Roman"/>
          <w:color w:val="212529"/>
          <w:sz w:val="26"/>
          <w:szCs w:val="26"/>
          <w:vertAlign w:val="subscript"/>
        </w:rPr>
        <w:t xml:space="preserve">A </w:t>
      </w:r>
      <w:r w:rsidRPr="00D55376">
        <w:rPr>
          <w:rFonts w:eastAsia="Times New Roman"/>
          <w:color w:val="212529"/>
          <w:sz w:val="26"/>
          <w:szCs w:val="26"/>
          <w:shd w:val="clear" w:color="auto" w:fill="FFFFFF"/>
        </w:rPr>
        <w:t>= 2T</w:t>
      </w:r>
      <w:r w:rsidRPr="00D55376">
        <w:rPr>
          <w:rFonts w:eastAsia="Times New Roman"/>
          <w:color w:val="212529"/>
          <w:sz w:val="26"/>
          <w:szCs w:val="26"/>
          <w:vertAlign w:val="subscript"/>
        </w:rPr>
        <w:t>B</w:t>
      </w:r>
      <w:r w:rsidRPr="00D55376">
        <w:rPr>
          <w:rFonts w:eastAsia="Times New Roman"/>
          <w:color w:val="212529"/>
          <w:sz w:val="26"/>
          <w:szCs w:val="26"/>
          <w:shd w:val="clear" w:color="auto" w:fill="FFFFFF"/>
        </w:rPr>
        <w:t xml:space="preserve">, nên B phải quay 2 vòng </w:t>
      </w:r>
      <w:r w:rsidRPr="00D55376">
        <w:rPr>
          <w:rFonts w:ascii="Cambria Math" w:eastAsia="Times New Roman" w:hAnsi="Cambria Math" w:cs="Cambria Math"/>
          <w:color w:val="212529"/>
          <w:sz w:val="26"/>
          <w:szCs w:val="26"/>
          <w:shd w:val="clear" w:color="auto" w:fill="FFFFFF"/>
        </w:rPr>
        <w:t>⇒</w:t>
      </w:r>
      <w:r w:rsidRPr="00D55376">
        <w:rPr>
          <w:rFonts w:eastAsia="Times New Roman"/>
          <w:color w:val="212529"/>
          <w:sz w:val="26"/>
          <w:szCs w:val="26"/>
          <w:shd w:val="clear" w:color="auto" w:fill="FFFFFF"/>
        </w:rPr>
        <w:t>Δt=6s</w:t>
      </w:r>
      <w:r w:rsidRPr="00D55376">
        <w:rPr>
          <w:rFonts w:eastAsia="Times New Roman"/>
          <w:color w:val="212529"/>
          <w:sz w:val="26"/>
          <w:szCs w:val="26"/>
        </w:rPr>
        <w:t> </w:t>
      </w:r>
    </w:p>
    <w:p w14:paraId="6EF1EF48"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 xml:space="preserve">Câu 2: </w:t>
      </w:r>
    </w:p>
    <w:p w14:paraId="5275895A"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Phương pháp giải </w:t>
      </w:r>
    </w:p>
    <w:p w14:paraId="022326A1"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Áp dụng công thức tính độ cứng của lò xo </w:t>
      </w:r>
    </w:p>
    <w:p w14:paraId="198D954E" w14:textId="77777777" w:rsidR="00303E33" w:rsidRPr="00D55376"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b/>
          <w:bCs/>
          <w:color w:val="000000"/>
          <w:sz w:val="26"/>
          <w:szCs w:val="26"/>
        </w:rPr>
        <w:t>Lời giải chi tiết </w:t>
      </w:r>
    </w:p>
    <w:p w14:paraId="67A58842" w14:textId="77777777" w:rsidR="00303E33" w:rsidRPr="00006EE1" w:rsidRDefault="00303E33" w:rsidP="00303E33">
      <w:pPr>
        <w:tabs>
          <w:tab w:val="left" w:pos="284"/>
          <w:tab w:val="left" w:pos="2694"/>
          <w:tab w:val="left" w:pos="5103"/>
          <w:tab w:val="left" w:pos="7513"/>
        </w:tabs>
        <w:spacing w:after="0" w:line="276" w:lineRule="auto"/>
        <w:ind w:right="-1"/>
        <w:jc w:val="both"/>
        <w:rPr>
          <w:rFonts w:eastAsia="Times New Roman"/>
          <w:sz w:val="26"/>
          <w:szCs w:val="26"/>
        </w:rPr>
      </w:pPr>
      <w:r w:rsidRPr="00D55376">
        <w:rPr>
          <w:rFonts w:eastAsia="Times New Roman"/>
          <w:color w:val="000000"/>
          <w:sz w:val="26"/>
          <w:szCs w:val="26"/>
        </w:rPr>
        <w:t xml:space="preserve">Từ: </w:t>
      </w:r>
      <w:r w:rsidR="00006EE1" w:rsidRPr="00006EE1">
        <w:rPr>
          <w:rFonts w:eastAsia="Times New Roman"/>
          <w:color w:val="000000"/>
          <w:position w:val="-30"/>
          <w:sz w:val="26"/>
          <w:szCs w:val="26"/>
        </w:rPr>
        <w:object w:dxaOrig="5319" w:dyaOrig="680" w14:anchorId="5B4AD4C5">
          <v:shape id="_x0000_i1071" type="#_x0000_t75" style="width:266.25pt;height:33.95pt" o:ole="">
            <v:imagedata r:id="rId97" o:title=""/>
          </v:shape>
          <o:OLEObject Type="Embed" ProgID="Equation.DSMT4" ShapeID="_x0000_i1071" DrawAspect="Content" ObjectID="_1743336207" r:id="rId98"/>
        </w:object>
      </w:r>
      <w:r w:rsidR="00006EE1">
        <w:rPr>
          <w:rFonts w:eastAsia="Times New Roman"/>
          <w:color w:val="000000"/>
          <w:sz w:val="26"/>
          <w:szCs w:val="26"/>
        </w:rPr>
        <w:t xml:space="preserve"> </w:t>
      </w:r>
    </w:p>
    <w:p w14:paraId="5469424A" w14:textId="77777777" w:rsidR="002D75B0" w:rsidRPr="00D55376" w:rsidRDefault="002D75B0" w:rsidP="00303E33">
      <w:pPr>
        <w:tabs>
          <w:tab w:val="left" w:pos="284"/>
          <w:tab w:val="left" w:pos="2694"/>
          <w:tab w:val="left" w:pos="5103"/>
          <w:tab w:val="left" w:pos="7513"/>
        </w:tabs>
        <w:spacing w:after="0" w:line="276" w:lineRule="auto"/>
        <w:ind w:right="-1"/>
        <w:jc w:val="both"/>
        <w:rPr>
          <w:sz w:val="26"/>
          <w:szCs w:val="26"/>
        </w:rPr>
      </w:pPr>
    </w:p>
    <w:sectPr w:rsidR="002D75B0" w:rsidRPr="00D55376" w:rsidSect="00974574">
      <w:footerReference w:type="default" r:id="rId99"/>
      <w:pgSz w:w="11907" w:h="16840" w:code="9"/>
      <w:pgMar w:top="993" w:right="851" w:bottom="567" w:left="851" w:header="284"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5A9DD8" w14:textId="77777777" w:rsidR="00EC3E5B" w:rsidRDefault="00EC3E5B" w:rsidP="00520555">
      <w:pPr>
        <w:spacing w:after="0" w:line="240" w:lineRule="auto"/>
      </w:pPr>
      <w:r>
        <w:separator/>
      </w:r>
    </w:p>
  </w:endnote>
  <w:endnote w:type="continuationSeparator" w:id="0">
    <w:p w14:paraId="1C39FEF7" w14:textId="77777777" w:rsidR="00EC3E5B" w:rsidRDefault="00EC3E5B"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AC805" w14:textId="77777777" w:rsidR="00974574" w:rsidRPr="0052209D" w:rsidRDefault="00974574" w:rsidP="00974574">
    <w:pPr>
      <w:pStyle w:val="Chntrang"/>
    </w:pPr>
  </w:p>
  <w:p w14:paraId="773825EE" w14:textId="77777777" w:rsidR="00D55376" w:rsidRDefault="00D55376">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790994" w14:textId="77777777" w:rsidR="00EC3E5B" w:rsidRDefault="00EC3E5B" w:rsidP="00520555">
      <w:pPr>
        <w:spacing w:after="0" w:line="240" w:lineRule="auto"/>
      </w:pPr>
      <w:r>
        <w:separator/>
      </w:r>
    </w:p>
  </w:footnote>
  <w:footnote w:type="continuationSeparator" w:id="0">
    <w:p w14:paraId="59F869FA" w14:textId="77777777" w:rsidR="00EC3E5B" w:rsidRDefault="00EC3E5B" w:rsidP="0052055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425"/>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0555"/>
    <w:rsid w:val="00006EE1"/>
    <w:rsid w:val="00037C0D"/>
    <w:rsid w:val="00097B7A"/>
    <w:rsid w:val="001B48B6"/>
    <w:rsid w:val="001D03FF"/>
    <w:rsid w:val="00216861"/>
    <w:rsid w:val="00265B8A"/>
    <w:rsid w:val="0028415B"/>
    <w:rsid w:val="002D0920"/>
    <w:rsid w:val="002D334D"/>
    <w:rsid w:val="002D75B0"/>
    <w:rsid w:val="002F0052"/>
    <w:rsid w:val="002F0771"/>
    <w:rsid w:val="00303E33"/>
    <w:rsid w:val="00351E85"/>
    <w:rsid w:val="00382036"/>
    <w:rsid w:val="00385DFF"/>
    <w:rsid w:val="00397397"/>
    <w:rsid w:val="003D0006"/>
    <w:rsid w:val="00400ACC"/>
    <w:rsid w:val="004142D8"/>
    <w:rsid w:val="004D09DB"/>
    <w:rsid w:val="00504528"/>
    <w:rsid w:val="00504A3E"/>
    <w:rsid w:val="00520555"/>
    <w:rsid w:val="00541F1B"/>
    <w:rsid w:val="005729B8"/>
    <w:rsid w:val="005767FE"/>
    <w:rsid w:val="005C53BE"/>
    <w:rsid w:val="005E2845"/>
    <w:rsid w:val="00621403"/>
    <w:rsid w:val="00624AF7"/>
    <w:rsid w:val="00627BC6"/>
    <w:rsid w:val="00674AC9"/>
    <w:rsid w:val="006E43AE"/>
    <w:rsid w:val="00716F29"/>
    <w:rsid w:val="0072617B"/>
    <w:rsid w:val="00757E49"/>
    <w:rsid w:val="0076218F"/>
    <w:rsid w:val="00777E3A"/>
    <w:rsid w:val="00793653"/>
    <w:rsid w:val="007B7763"/>
    <w:rsid w:val="00851CA6"/>
    <w:rsid w:val="0088096E"/>
    <w:rsid w:val="00890587"/>
    <w:rsid w:val="008E73A2"/>
    <w:rsid w:val="00934FA7"/>
    <w:rsid w:val="00974574"/>
    <w:rsid w:val="009A593A"/>
    <w:rsid w:val="009B3234"/>
    <w:rsid w:val="009F7F60"/>
    <w:rsid w:val="00A03151"/>
    <w:rsid w:val="00A2089B"/>
    <w:rsid w:val="00A5715A"/>
    <w:rsid w:val="00B23C1A"/>
    <w:rsid w:val="00B32EE1"/>
    <w:rsid w:val="00BD19E7"/>
    <w:rsid w:val="00C22EE2"/>
    <w:rsid w:val="00C62EC2"/>
    <w:rsid w:val="00C74849"/>
    <w:rsid w:val="00CB76BD"/>
    <w:rsid w:val="00D55376"/>
    <w:rsid w:val="00DB7D4A"/>
    <w:rsid w:val="00E03D2E"/>
    <w:rsid w:val="00E335D2"/>
    <w:rsid w:val="00EC3E5B"/>
    <w:rsid w:val="00EF0541"/>
    <w:rsid w:val="00EF6579"/>
    <w:rsid w:val="00F65E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F43881"/>
  <w15:chartTrackingRefBased/>
  <w15:docId w15:val="{CE505ABB-F6B3-4045-9BD7-CC748CFED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8"/>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52055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20555"/>
  </w:style>
  <w:style w:type="paragraph" w:styleId="Chntrang">
    <w:name w:val="footer"/>
    <w:basedOn w:val="Binhthng"/>
    <w:link w:val="ChntrangChar"/>
    <w:uiPriority w:val="99"/>
    <w:unhideWhenUsed/>
    <w:rsid w:val="00520555"/>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20555"/>
  </w:style>
  <w:style w:type="character" w:styleId="Siuktni">
    <w:name w:val="Hyperlink"/>
    <w:unhideWhenUsed/>
    <w:rsid w:val="00385DFF"/>
    <w:rPr>
      <w:color w:val="0000FF"/>
      <w:u w:val="single"/>
    </w:rPr>
  </w:style>
  <w:style w:type="paragraph" w:styleId="oancuaDanhsach">
    <w:name w:val="List Paragraph"/>
    <w:basedOn w:val="Binhthng"/>
    <w:uiPriority w:val="34"/>
    <w:qFormat/>
    <w:rsid w:val="00627BC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4663392">
      <w:bodyDiv w:val="1"/>
      <w:marLeft w:val="0"/>
      <w:marRight w:val="0"/>
      <w:marTop w:val="0"/>
      <w:marBottom w:val="0"/>
      <w:divBdr>
        <w:top w:val="none" w:sz="0" w:space="0" w:color="auto"/>
        <w:left w:val="none" w:sz="0" w:space="0" w:color="auto"/>
        <w:bottom w:val="none" w:sz="0" w:space="0" w:color="auto"/>
        <w:right w:val="none" w:sz="0" w:space="0" w:color="auto"/>
      </w:divBdr>
      <w:divsChild>
        <w:div w:id="2016227455">
          <w:marLeft w:val="63"/>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2.wmf"/><Relationship Id="rId97"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endnotes" Target="endnote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066</Words>
  <Characters>11778</Characters>
  <DocSecurity>0</DocSecurity>
  <Lines>98</Lines>
  <Paragraphs>27</Paragraphs>
  <ScaleCrop>false</ScaleCrop>
  <HeadingPairs>
    <vt:vector size="2" baseType="variant">
      <vt:variant>
        <vt:lpstr>Title</vt:lpstr>
      </vt:variant>
      <vt:variant>
        <vt:i4>1</vt:i4>
      </vt:variant>
    </vt:vector>
  </HeadingPairs>
  <TitlesOfParts>
    <vt:vector size="1" baseType="lpstr">
      <vt:lpstr>tailieugiangday</vt:lpstr>
    </vt:vector>
  </TitlesOfParts>
  <LinksUpToDate>false</LinksUpToDate>
  <CharactersWithSpaces>13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description/>
  <dcterms:created xsi:type="dcterms:W3CDTF">2023-04-07T03:25:00Z</dcterms:created>
  <dcterms:modified xsi:type="dcterms:W3CDTF">2023-04-18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